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D3483B" w14:textId="5410AF75" w:rsidR="00D4311A" w:rsidRDefault="00D4311A" w:rsidP="00D4311A">
      <w:pPr>
        <w:pStyle w:val="Title"/>
      </w:pPr>
      <w:r>
        <w:t xml:space="preserve">Overcoming the Algebra Barrier: </w:t>
      </w:r>
    </w:p>
    <w:p w14:paraId="3C86F260" w14:textId="07F15F1C" w:rsidR="00D4311A" w:rsidRDefault="00D4311A" w:rsidP="00D4311A">
      <w:pPr>
        <w:pStyle w:val="Title"/>
      </w:pPr>
      <w:r>
        <w:t xml:space="preserve">being particular about the general, and </w:t>
      </w:r>
    </w:p>
    <w:p w14:paraId="699CB8E5" w14:textId="507E8903" w:rsidR="00243B64" w:rsidRDefault="00D4311A" w:rsidP="00D4311A">
      <w:pPr>
        <w:pStyle w:val="Title"/>
      </w:pPr>
      <w:r>
        <w:t>generally looking beyond the particular</w:t>
      </w:r>
      <w:r w:rsidR="00C91589">
        <w:t>,</w:t>
      </w:r>
      <w:r w:rsidR="00C91589">
        <w:br/>
        <w:t>in homage to Mary Boole</w:t>
      </w:r>
    </w:p>
    <w:p w14:paraId="22A42797" w14:textId="67C30EDD" w:rsidR="00D4311A" w:rsidRDefault="00D4311A" w:rsidP="00D4311A">
      <w:pPr>
        <w:pStyle w:val="Author"/>
      </w:pPr>
      <w:r>
        <w:t>John Mason</w:t>
      </w:r>
      <w:r>
        <w:br/>
        <w:t>Oct 2015</w:t>
      </w:r>
      <w:r>
        <w:br/>
      </w:r>
    </w:p>
    <w:p w14:paraId="39EABCC2" w14:textId="77777777" w:rsidR="00C25250" w:rsidRDefault="00C25250" w:rsidP="00C25250">
      <w:pPr>
        <w:pStyle w:val="Author"/>
      </w:pPr>
      <w:r>
        <w:t xml:space="preserve">Algebra consists in preserving a constant, reverent, </w:t>
      </w:r>
      <w:r>
        <w:br/>
        <w:t>and conscientious awareness of our own ignorance [p56]</w:t>
      </w:r>
    </w:p>
    <w:p w14:paraId="6E852EA3" w14:textId="049A97C1" w:rsidR="00C25250" w:rsidRDefault="00AC73A9" w:rsidP="00C25250">
      <w:pPr>
        <w:pStyle w:val="Author"/>
      </w:pPr>
      <w:r>
        <w:t xml:space="preserve">Teaching involves preventing mechanicalness </w:t>
      </w:r>
      <w:r w:rsidR="00C25250">
        <w:br/>
      </w:r>
      <w:r>
        <w:t xml:space="preserve">from reaching a degree fatal to progress </w:t>
      </w:r>
      <w:r w:rsidR="00C25250">
        <w:t xml:space="preserve"> [p15]</w:t>
      </w:r>
      <w:r w:rsidR="00C25250">
        <w:br/>
      </w:r>
      <w:bookmarkStart w:id="0" w:name="_GoBack"/>
      <w:bookmarkEnd w:id="0"/>
      <w:r w:rsidR="00C25250">
        <w:t>The use of algebra is to free people from bondage [p56]</w:t>
      </w:r>
    </w:p>
    <w:p w14:paraId="5CB784A6" w14:textId="24D7C483" w:rsidR="00C25250" w:rsidRPr="00C25250" w:rsidRDefault="00C25250" w:rsidP="00C25250">
      <w:pPr>
        <w:pStyle w:val="Author"/>
      </w:pPr>
      <w:r>
        <w:br/>
        <w:t xml:space="preserve">[all quotes are </w:t>
      </w:r>
      <w:r w:rsidR="00C0220A">
        <w:t xml:space="preserve">from </w:t>
      </w:r>
      <w:r>
        <w:t xml:space="preserve">Mary Boole, extracted in </w:t>
      </w:r>
      <w:proofErr w:type="spellStart"/>
      <w:r>
        <w:t>Tahta</w:t>
      </w:r>
      <w:proofErr w:type="spellEnd"/>
      <w:r>
        <w:t xml:space="preserve"> 1972]</w:t>
      </w:r>
    </w:p>
    <w:p w14:paraId="35856978" w14:textId="6219BE2E" w:rsidR="00F04845" w:rsidRDefault="00F04845" w:rsidP="00D4311A">
      <w:pPr>
        <w:pStyle w:val="Heading1"/>
      </w:pPr>
      <w:r>
        <w:t>Abstract</w:t>
      </w:r>
    </w:p>
    <w:p w14:paraId="5A2BEC6B" w14:textId="0322CA83" w:rsidR="00F04845" w:rsidRPr="00F04845" w:rsidRDefault="00F92EB8" w:rsidP="00F04845">
      <w:r>
        <w:t xml:space="preserve">Consistent with a phenomenographic approach </w:t>
      </w:r>
      <w:r w:rsidR="00AC73A9">
        <w:t xml:space="preserve">valuing </w:t>
      </w:r>
      <w:r>
        <w:t>lived experience</w:t>
      </w:r>
      <w:r w:rsidR="00AC73A9">
        <w:t xml:space="preserve"> as the basis for future actions</w:t>
      </w:r>
      <w:r>
        <w:t xml:space="preserve">, a collection of pedagogic strategies </w:t>
      </w:r>
      <w:r w:rsidR="00211036">
        <w:t xml:space="preserve">for introducing and developing algebraic thinking are exemplified and described. They are </w:t>
      </w:r>
      <w:r>
        <w:t xml:space="preserve">drawn </w:t>
      </w:r>
      <w:r w:rsidR="00135366">
        <w:t>from experience over many years</w:t>
      </w:r>
      <w:r>
        <w:t xml:space="preserve"> working with.</w:t>
      </w:r>
      <w:r w:rsidR="00135366">
        <w:t xml:space="preserve"> Attention is mainly focused on invoking learners’ powers to express generality, to instantiate generalities in particular cases, and to treat all generalities as conjectures which need to be justified.</w:t>
      </w:r>
    </w:p>
    <w:p w14:paraId="30AF8785" w14:textId="22190945" w:rsidR="00D4311A" w:rsidRDefault="00F04845" w:rsidP="00D4311A">
      <w:pPr>
        <w:pStyle w:val="Heading1"/>
      </w:pPr>
      <w:r>
        <w:t>Introduction</w:t>
      </w:r>
    </w:p>
    <w:p w14:paraId="3E8CDC34" w14:textId="7C17AD7C" w:rsidR="00F04845" w:rsidRDefault="00F04845" w:rsidP="00F04845">
      <w:r>
        <w:t xml:space="preserve">That algebra is a watershed for most learners is common experience, and this has been the case ever since algebra emerged. It has long been my claim that school algebra is fundamentally the expression of generality in a succinct form so that it is easily manipulable (Mason, Graham &amp; Gower </w:t>
      </w:r>
      <w:r w:rsidR="00D8524F">
        <w:t>1985</w:t>
      </w:r>
      <w:r>
        <w:t xml:space="preserve">). The fact that almost all books on algebra (or arithmetic </w:t>
      </w:r>
      <w:r w:rsidR="00C468DC">
        <w:t>with</w:t>
      </w:r>
      <w:r>
        <w:t xml:space="preserve"> algebra) since the 15th cent</w:t>
      </w:r>
      <w:r w:rsidR="00C468DC">
        <w:t xml:space="preserve">ury have introduced algebra as </w:t>
      </w:r>
      <w:r w:rsidRPr="00C468DC">
        <w:rPr>
          <w:i/>
        </w:rPr>
        <w:t>the manipulation of letters as if they were numbers</w:t>
      </w:r>
      <w:r>
        <w:t xml:space="preserve"> suggests that recognition of algebra as expression of generality seems so obvious as not to require mentioning, while what teachers want students to achieve is facility in manipulating algebraic expressions. Or it could be that the constant pressure to get learners to perform, to carry out procedures</w:t>
      </w:r>
      <w:r w:rsidR="00C468DC">
        <w:t>,</w:t>
      </w:r>
      <w:r>
        <w:t xml:space="preserve"> has blinded curriculum designers to the essence of algebra.</w:t>
      </w:r>
    </w:p>
    <w:p w14:paraId="31DACC74" w14:textId="1F41C2E5" w:rsidR="00F04845" w:rsidRDefault="00F04845" w:rsidP="00F04845">
      <w:r>
        <w:t>It was Isaac Newton (</w:t>
      </w:r>
      <w:r w:rsidR="003A425E">
        <w:t>1683</w:t>
      </w:r>
      <w:r>
        <w:t>) who diverted attention from the expression of generality to the nuts and bolts of algebraic manipulation, namely the solving of equations, though some of his contemporaries questioned whether expressing generality was a</w:t>
      </w:r>
      <w:r w:rsidR="00C468DC">
        <w:t>s</w:t>
      </w:r>
      <w:r>
        <w:t xml:space="preserve"> straightforward and simple as </w:t>
      </w:r>
      <w:r w:rsidR="00BE1B85">
        <w:t>he</w:t>
      </w:r>
      <w:r>
        <w:t xml:space="preserve"> claimed (Ward </w:t>
      </w:r>
      <w:r w:rsidR="00460FC6">
        <w:t>1706</w:t>
      </w:r>
      <w:r>
        <w:t xml:space="preserve">). Pushing learners immediately into solving equations (first linear, then quadratic then perhaps factored or factorable polynomials and perhaps then </w:t>
      </w:r>
      <w:r w:rsidR="00BE1B85">
        <w:t>in</w:t>
      </w:r>
      <w:r>
        <w:t xml:space="preserve">to iterative methods for approximate solutions) </w:t>
      </w:r>
      <w:r w:rsidR="00417EBA">
        <w:t xml:space="preserve">is a reflection of the technician’s approach, the result of a particular </w:t>
      </w:r>
      <w:r w:rsidR="00417EBA">
        <w:rPr>
          <w:i/>
        </w:rPr>
        <w:t xml:space="preserve">transposition </w:t>
      </w:r>
      <w:proofErr w:type="spellStart"/>
      <w:r w:rsidR="00417EBA">
        <w:rPr>
          <w:i/>
        </w:rPr>
        <w:t>didactique</w:t>
      </w:r>
      <w:proofErr w:type="spellEnd"/>
      <w:r w:rsidR="00417EBA">
        <w:rPr>
          <w:i/>
        </w:rPr>
        <w:t xml:space="preserve"> </w:t>
      </w:r>
      <w:r w:rsidR="00417EBA">
        <w:t>(</w:t>
      </w:r>
      <w:proofErr w:type="spellStart"/>
      <w:r w:rsidR="00417EBA">
        <w:t>Chevallard</w:t>
      </w:r>
      <w:proofErr w:type="spellEnd"/>
      <w:r w:rsidR="00417EBA">
        <w:t xml:space="preserve"> </w:t>
      </w:r>
      <w:r w:rsidR="00BB6511">
        <w:t>1985</w:t>
      </w:r>
      <w:r w:rsidR="00417EBA">
        <w:t>). But w</w:t>
      </w:r>
      <w:r>
        <w:t>hy would learners want to internalise a coll</w:t>
      </w:r>
      <w:r w:rsidR="00417EBA">
        <w:t>ection of procedures involving entities that have no meaning for them? My claim has always been that unless learners appreciate where equations come from, unless they comprehend the origins of equations</w:t>
      </w:r>
      <w:r w:rsidR="007D3C50">
        <w:t xml:space="preserve"> and inequalities</w:t>
      </w:r>
      <w:r w:rsidR="00417EBA">
        <w:t xml:space="preserve"> in the expression of generality, algebraic expressions and algebra itself will remain a mystery</w:t>
      </w:r>
      <w:r w:rsidR="007D3C50">
        <w:t>, and a watershed</w:t>
      </w:r>
      <w:r w:rsidR="00417EBA">
        <w:t xml:space="preserve">. </w:t>
      </w:r>
    </w:p>
    <w:p w14:paraId="5CA2FE06" w14:textId="377BF8F2" w:rsidR="00417EBA" w:rsidRDefault="00BE1B85" w:rsidP="00F04845">
      <w:r>
        <w:t>That a</w:t>
      </w:r>
      <w:r w:rsidR="00922F48">
        <w:t>lgebra as the manipulation of letters is mysterious</w:t>
      </w:r>
      <w:r>
        <w:t xml:space="preserve"> has been attested to by generations of learners </w:t>
      </w:r>
      <w:r w:rsidR="00417EBA">
        <w:t>concerning their experience at school. Many claim that they could do what was asked, but had no idea what it was about or why they were doing it. Recent generations have become less willing to undertake what seems to them meaningless, resulting in algebra continuing as one of the major watersheds of school mathematics.</w:t>
      </w:r>
    </w:p>
    <w:p w14:paraId="24757DF2" w14:textId="658ED558" w:rsidR="006B7C6D" w:rsidRDefault="00EF396A" w:rsidP="00F04845">
      <w:r>
        <w:t>Yet there is abundant evidence that young children can cope with abstraction, even with symbols for the as</w:t>
      </w:r>
      <w:r w:rsidR="00D8524F">
        <w:t xml:space="preserve">-yet-unspecified. </w:t>
      </w:r>
      <w:r>
        <w:t>Weakness in algebraic manipulation c</w:t>
      </w:r>
      <w:r w:rsidR="00BE1B85">
        <w:t>omes, I claim, not fro</w:t>
      </w:r>
      <w:r>
        <w:t xml:space="preserve">m insufficient practice, but from teachers concentrating on manipulation rather than invoking and evoking learners’ natural powers to specialise and to generalise, to see the general through the particular and to see the particular in the general (Mason &amp; </w:t>
      </w:r>
      <w:proofErr w:type="spellStart"/>
      <w:r>
        <w:t>Pimm</w:t>
      </w:r>
      <w:proofErr w:type="spellEnd"/>
      <w:r>
        <w:t xml:space="preserve"> </w:t>
      </w:r>
      <w:r w:rsidR="00EB0A5F">
        <w:t>1984</w:t>
      </w:r>
      <w:r>
        <w:t>).</w:t>
      </w:r>
    </w:p>
    <w:p w14:paraId="64F15164" w14:textId="77777777" w:rsidR="004D3FDB" w:rsidRDefault="004D3FDB" w:rsidP="006B7C6D">
      <w:pPr>
        <w:pStyle w:val="Heading1"/>
      </w:pPr>
      <w:r>
        <w:lastRenderedPageBreak/>
        <w:t>Methods</w:t>
      </w:r>
    </w:p>
    <w:p w14:paraId="6FFFF15E" w14:textId="245574C7" w:rsidR="004D3FDB" w:rsidRDefault="004D3FDB" w:rsidP="004D3FDB">
      <w:r>
        <w:t xml:space="preserve">I am interested in what is possible, happy that others are concerned to research what is the case currently in their situation. Furthermore, I am </w:t>
      </w:r>
      <w:r w:rsidR="00A65A5C">
        <w:t xml:space="preserve">interested in lived experience, and as such I am </w:t>
      </w:r>
      <w:r>
        <w:t>committed to</w:t>
      </w:r>
      <w:r w:rsidR="00A65A5C">
        <w:t xml:space="preserve"> taking a phenomenological stance. Thus in this chapter the reader will find numerous mathematical tasks through and by means of which it is possible to get a taste of the more general claims that I am making. I am convinced that this is the best way to work with learners and colleagues: to offer experiences which can form the basis for noticing what might previously have passed by un-noticed, thereby sensitising oneself to notice opportunities to support and promote others becoming aware of something similar for themselves.  This has been the basis for Open University courses for t</w:t>
      </w:r>
      <w:r w:rsidR="00FA2497">
        <w:t xml:space="preserve">eachers since 1982 (Open University 1982; Mason, Graham, </w:t>
      </w:r>
      <w:proofErr w:type="spellStart"/>
      <w:r w:rsidR="00FA2497">
        <w:t>Pimm</w:t>
      </w:r>
      <w:proofErr w:type="spellEnd"/>
      <w:r w:rsidR="00FA2497">
        <w:t xml:space="preserve"> &amp; Gower 1984)</w:t>
      </w:r>
      <w:r w:rsidR="00A65A5C">
        <w:t xml:space="preserve">, and as a </w:t>
      </w:r>
      <w:r w:rsidR="00C7779F">
        <w:t xml:space="preserve">foundation for </w:t>
      </w:r>
      <w:r w:rsidR="00A65A5C">
        <w:t xml:space="preserve">research is elaborated in </w:t>
      </w:r>
      <w:r w:rsidR="00A65A5C">
        <w:rPr>
          <w:i/>
        </w:rPr>
        <w:t>Researching Your Own Practice: the discipline of noticing</w:t>
      </w:r>
      <w:r w:rsidR="00586943">
        <w:t xml:space="preserve"> (Mason 2002</w:t>
      </w:r>
      <w:r w:rsidR="00A65A5C">
        <w:t>).</w:t>
      </w:r>
    </w:p>
    <w:p w14:paraId="5581650A" w14:textId="45398CF3" w:rsidR="00574C88" w:rsidRDefault="00AD003A" w:rsidP="00574C88">
      <w:r>
        <w:t>I offer</w:t>
      </w:r>
      <w:r w:rsidR="00574C88">
        <w:t xml:space="preserve"> no programme, no recommended or researchable sequence </w:t>
      </w:r>
      <w:r>
        <w:t xml:space="preserve">of tasks </w:t>
      </w:r>
      <w:r w:rsidR="00574C88">
        <w:t xml:space="preserve">that will prove to be most effective. Rather </w:t>
      </w:r>
      <w:r>
        <w:t>my</w:t>
      </w:r>
      <w:r w:rsidR="00574C88">
        <w:t xml:space="preserve"> approach is to work on developing sensitivities to possibilities so that potential actions come to mind (actually, </w:t>
      </w:r>
      <w:r w:rsidR="00574C88" w:rsidRPr="00574C88">
        <w:rPr>
          <w:i/>
        </w:rPr>
        <w:t>come to action</w:t>
      </w:r>
      <w:r w:rsidR="00574C88">
        <w:t xml:space="preserve"> but are considered before being enacted) in the moment when they are needed. Thus the teacher can be attending to what learners are saying and doing, rather than to a prepared sequence of tasks.</w:t>
      </w:r>
      <w:r w:rsidR="006864C1">
        <w:t xml:space="preserve"> This is in line with the notion of </w:t>
      </w:r>
      <w:r w:rsidR="006864C1">
        <w:rPr>
          <w:i/>
        </w:rPr>
        <w:t>teaching by listening</w:t>
      </w:r>
      <w:r w:rsidR="006864C1">
        <w:t xml:space="preserve"> (Davis 1996).</w:t>
      </w:r>
    </w:p>
    <w:p w14:paraId="180D3BD5" w14:textId="4EBD0C5B" w:rsidR="005A55E6" w:rsidRDefault="006B7C6D" w:rsidP="005A55E6">
      <w:pPr>
        <w:pStyle w:val="Heading2"/>
      </w:pPr>
      <w:r>
        <w:t>Being Particular about the General</w:t>
      </w:r>
    </w:p>
    <w:p w14:paraId="458FDED1" w14:textId="7714E685" w:rsidR="005A55E6" w:rsidRDefault="005A55E6" w:rsidP="005A55E6">
      <w:r>
        <w:t xml:space="preserve">The suggestion in this section is that being particular about invoking and evoking generality, placing the expression of generality </w:t>
      </w:r>
      <w:r w:rsidR="00B34C26">
        <w:t>at the heart of the curriculum (and not simply in mathematics) would benefit many learners who for some reason or other, seem to leave their natural powers at the classroom door. There is extensive research backing up this proposition</w:t>
      </w:r>
      <w:r w:rsidR="00073576">
        <w:t xml:space="preserve"> stretching over many years</w:t>
      </w:r>
      <w:r w:rsidR="00B34C26">
        <w:t xml:space="preserve">. See for example </w:t>
      </w:r>
      <w:proofErr w:type="spellStart"/>
      <w:r w:rsidR="00073576">
        <w:t>Giménez</w:t>
      </w:r>
      <w:proofErr w:type="spellEnd"/>
      <w:r w:rsidR="00073576">
        <w:t xml:space="preserve">, </w:t>
      </w:r>
      <w:proofErr w:type="spellStart"/>
      <w:r w:rsidR="00073576">
        <w:t>Lins</w:t>
      </w:r>
      <w:proofErr w:type="spellEnd"/>
      <w:r w:rsidR="00073576">
        <w:t xml:space="preserve"> &amp; Gómez</w:t>
      </w:r>
      <w:r w:rsidR="00073576" w:rsidRPr="00073576">
        <w:t xml:space="preserve"> </w:t>
      </w:r>
      <w:r w:rsidR="00073576">
        <w:t xml:space="preserve">(1996); </w:t>
      </w:r>
      <w:proofErr w:type="spellStart"/>
      <w:r w:rsidR="00AC3B6B">
        <w:t>Bednarz</w:t>
      </w:r>
      <w:proofErr w:type="spellEnd"/>
      <w:r w:rsidR="00AC3B6B">
        <w:t xml:space="preserve">, Kieran &amp; Lee (1996); </w:t>
      </w:r>
      <w:r w:rsidR="00073576">
        <w:t xml:space="preserve">Chick, Stacey, Vincent &amp; Vincent (2001); Mason &amp; Sutherland (2002); Kaput, </w:t>
      </w:r>
      <w:proofErr w:type="spellStart"/>
      <w:r w:rsidR="00073576">
        <w:t>Carraher</w:t>
      </w:r>
      <w:proofErr w:type="spellEnd"/>
      <w:r w:rsidR="00073576">
        <w:t xml:space="preserve"> &amp; Blanton (2008); </w:t>
      </w:r>
      <w:proofErr w:type="spellStart"/>
      <w:r w:rsidR="00B34C26">
        <w:t>Cai</w:t>
      </w:r>
      <w:proofErr w:type="spellEnd"/>
      <w:r w:rsidR="00B34C26">
        <w:t xml:space="preserve"> &amp; Knuth (2011).</w:t>
      </w:r>
    </w:p>
    <w:p w14:paraId="3459F962" w14:textId="77777777" w:rsidR="00C10AF9" w:rsidRDefault="00C10AF9" w:rsidP="00C10AF9">
      <w:pPr>
        <w:pStyle w:val="Heading4"/>
      </w:pPr>
      <w:r>
        <w:t>Beginning in the earliest years</w:t>
      </w:r>
    </w:p>
    <w:p w14:paraId="3E08B2EE" w14:textId="1B2ED0F2" w:rsidR="00AD003A" w:rsidRDefault="00AD003A" w:rsidP="00C10AF9">
      <w:r>
        <w:t>Mary Boole finds the origins of algebra in young children’s experience such as that a metal teapot can be hot or cold: some of its attributes can vary</w:t>
      </w:r>
      <w:r w:rsidR="005E6E07">
        <w:t xml:space="preserve"> (</w:t>
      </w:r>
      <w:proofErr w:type="spellStart"/>
      <w:r w:rsidR="005E6E07">
        <w:t>Tahta</w:t>
      </w:r>
      <w:proofErr w:type="spellEnd"/>
      <w:r w:rsidR="005E6E07">
        <w:t xml:space="preserve"> 1972 p 57-58)</w:t>
      </w:r>
      <w:r>
        <w:t>. Even earlier in a child’s life, i</w:t>
      </w:r>
      <w:r w:rsidR="00C10AF9">
        <w:t>n order to recognise mother in her various guises, with different smells and appea</w:t>
      </w:r>
      <w:r w:rsidR="00CE0F9A">
        <w:t>ra</w:t>
      </w:r>
      <w:r w:rsidR="008008A0">
        <w:t xml:space="preserve">nces, it is necessary </w:t>
      </w:r>
      <w:r w:rsidR="00C10AF9">
        <w:t>to generalise</w:t>
      </w:r>
      <w:r>
        <w:t>, to recognise that some attributes can change while others remain invariant. This applies in the affective-emotional domain just as it does in the physical-enactive domain, and the cognitive-intellectual domain</w:t>
      </w:r>
      <w:r w:rsidR="00C10AF9">
        <w:t xml:space="preserve">.  Indeed, as Caleb </w:t>
      </w:r>
      <w:proofErr w:type="spellStart"/>
      <w:r w:rsidR="00C10AF9">
        <w:t>Gattegno</w:t>
      </w:r>
      <w:proofErr w:type="spellEnd"/>
      <w:r w:rsidR="00C10AF9">
        <w:t xml:space="preserve"> (</w:t>
      </w:r>
      <w:r w:rsidR="005251D9">
        <w:t>1988</w:t>
      </w:r>
      <w:r w:rsidR="00C10AF9">
        <w:t xml:space="preserve">) claimed, the foetus in the womb already shows signs of generalising, responding to different stimuli in particular ways. </w:t>
      </w:r>
    </w:p>
    <w:p w14:paraId="7AC0FA8B" w14:textId="6EC519FE" w:rsidR="00C10AF9" w:rsidRDefault="00C10AF9" w:rsidP="00C10AF9">
      <w:r>
        <w:t>To learn to read people’s expressions, to learn to grab</w:t>
      </w:r>
      <w:r w:rsidR="008008A0">
        <w:t xml:space="preserve"> and put things in your mouth</w:t>
      </w:r>
      <w:r>
        <w:t xml:space="preserve">, </w:t>
      </w:r>
      <w:r w:rsidR="008008A0">
        <w:t xml:space="preserve">to </w:t>
      </w:r>
      <w:r>
        <w:t xml:space="preserve">crawl, </w:t>
      </w:r>
      <w:r w:rsidR="008008A0">
        <w:t xml:space="preserve">to stand, to </w:t>
      </w:r>
      <w:r>
        <w:t xml:space="preserve">walk and </w:t>
      </w:r>
      <w:r w:rsidR="008008A0">
        <w:t xml:space="preserve">to </w:t>
      </w:r>
      <w:r>
        <w:t>talk all requ</w:t>
      </w:r>
      <w:r w:rsidR="008008A0">
        <w:t>ire ext</w:t>
      </w:r>
      <w:r>
        <w:t>ensive and wide-ranging use of their natural powers to specialise and generalise. It has often been said that, given our success at teaching children to read and write, it is a good thing we don’t have to teach children to talk</w:t>
      </w:r>
      <w:r w:rsidR="00CD343A">
        <w:t xml:space="preserve"> as well. Put another way, having used and developed their natural powers so well</w:t>
      </w:r>
      <w:r w:rsidR="00283C66">
        <w:t xml:space="preserve"> before they reach school</w:t>
      </w:r>
      <w:r w:rsidR="00CD343A">
        <w:t xml:space="preserve">, how might we call upon those same powers to develop further so that reading and writing, counting and arithmetic, algebra and conceptual thinking are just as natural? </w:t>
      </w:r>
      <w:proofErr w:type="spellStart"/>
      <w:r w:rsidR="00CD343A">
        <w:t>Terezinha</w:t>
      </w:r>
      <w:proofErr w:type="spellEnd"/>
      <w:r w:rsidR="00CD343A">
        <w:t xml:space="preserve"> </w:t>
      </w:r>
      <w:proofErr w:type="spellStart"/>
      <w:r w:rsidR="0060598D">
        <w:t>Nunes</w:t>
      </w:r>
      <w:proofErr w:type="spellEnd"/>
      <w:r w:rsidR="0060598D">
        <w:t xml:space="preserve"> &amp; </w:t>
      </w:r>
      <w:r w:rsidR="00CD343A">
        <w:t>Peter</w:t>
      </w:r>
      <w:r w:rsidR="0060598D">
        <w:t xml:space="preserve"> Bryant</w:t>
      </w:r>
      <w:r w:rsidR="00CD343A">
        <w:t xml:space="preserve"> (</w:t>
      </w:r>
      <w:r w:rsidR="002F7B45">
        <w:t>1996</w:t>
      </w:r>
      <w:r w:rsidR="00CD343A">
        <w:t>)</w:t>
      </w:r>
      <w:r w:rsidR="0060598D">
        <w:t xml:space="preserve"> (see also </w:t>
      </w:r>
      <w:proofErr w:type="spellStart"/>
      <w:r w:rsidR="0060598D">
        <w:t>Nunes</w:t>
      </w:r>
      <w:proofErr w:type="spellEnd"/>
      <w:r w:rsidR="0060598D">
        <w:t xml:space="preserve">, Bryant &amp; Watson </w:t>
      </w:r>
      <w:r w:rsidR="002F7B45">
        <w:t>2008</w:t>
      </w:r>
      <w:r w:rsidR="0060598D">
        <w:t>)</w:t>
      </w:r>
      <w:r w:rsidR="00CD343A">
        <w:t xml:space="preserve"> show clearly how making use of what children bring to school in the way of experience and internalised actions can make a substantial difference to the children’s experience and success in school.</w:t>
      </w:r>
    </w:p>
    <w:p w14:paraId="2B58BCA6" w14:textId="69830FEB" w:rsidR="00881238" w:rsidRDefault="00376056" w:rsidP="00503D30">
      <w:r>
        <w:t>Western approaches have been strongly influenced by the staircase metaphor for learning, in which learners gradually ascend a staircase of ‘levels’</w:t>
      </w:r>
      <w:r w:rsidR="00E37711">
        <w:t xml:space="preserve"> from the simple to the complex, from the particular to the more general, from the specific to the abstract</w:t>
      </w:r>
      <w:r>
        <w:t xml:space="preserve">. This permeates the curriculum and the pedagogy. By seeing Bruner’s trio of presentations (enactive, iconic, symbolic) as a sequence, rather than as three worlds of experience between which we move as we add layers of appreciation, comprehension and hence understanding, learners </w:t>
      </w:r>
      <w:r w:rsidR="00E40EBC">
        <w:t>have often been</w:t>
      </w:r>
      <w:r>
        <w:t xml:space="preserve"> enculturated into a </w:t>
      </w:r>
      <w:r w:rsidR="00503D30">
        <w:t xml:space="preserve">sequence of </w:t>
      </w:r>
      <w:r w:rsidR="00E40EBC">
        <w:t xml:space="preserve">always </w:t>
      </w:r>
      <w:r w:rsidR="00503D30">
        <w:t xml:space="preserve">building from the simple to the complex, the particular towards the general, the concrete towards the abstract. Because this is how we teach, many learners balk at some stage and so do not experience the general, the abstract, the over-view. They remain locked into </w:t>
      </w:r>
      <w:r w:rsidR="00E37711">
        <w:t xml:space="preserve">the specifics of </w:t>
      </w:r>
      <w:r w:rsidR="00503D30">
        <w:t>procedure</w:t>
      </w:r>
      <w:r w:rsidR="00E37711">
        <w:t>s</w:t>
      </w:r>
      <w:r w:rsidR="00503D30">
        <w:t xml:space="preserve"> without appreciation of what is possible, without comprehension of what can be achieved, and without understanding of what their actions are all about.</w:t>
      </w:r>
      <w:r w:rsidR="00E37711">
        <w:t xml:space="preserve"> </w:t>
      </w:r>
      <w:r w:rsidR="00E2109E">
        <w:t xml:space="preserve">Mary Boole warned against this, </w:t>
      </w:r>
      <w:r w:rsidR="00881238">
        <w:t xml:space="preserve">but generations of learners are still having the experience of “hopeless non-comprehension”, or even of “self-protecting and contemptuous non-attention”. </w:t>
      </w:r>
      <w:proofErr w:type="spellStart"/>
      <w:r w:rsidR="00881238">
        <w:t>Tahta</w:t>
      </w:r>
      <w:proofErr w:type="spellEnd"/>
      <w:r w:rsidR="00881238">
        <w:t xml:space="preserve"> 1972 p51]</w:t>
      </w:r>
      <w:r w:rsidR="00E2109E" w:rsidRPr="00E2109E">
        <w:t xml:space="preserve"> </w:t>
      </w:r>
      <w:r w:rsidR="00E2109E">
        <w:t>She recommended “build[</w:t>
      </w:r>
      <w:proofErr w:type="spellStart"/>
      <w:r w:rsidR="00E2109E">
        <w:t>ing</w:t>
      </w:r>
      <w:proofErr w:type="spellEnd"/>
      <w:r w:rsidR="00E2109E">
        <w:t>] up good habits on a basis within which falls the centre of gravity of the individual with whom you are dealing with.” [</w:t>
      </w:r>
      <w:proofErr w:type="spellStart"/>
      <w:r w:rsidR="00E2109E">
        <w:t>Tahta</w:t>
      </w:r>
      <w:proofErr w:type="spellEnd"/>
      <w:r w:rsidR="00E2109E">
        <w:t xml:space="preserve"> 1972 p17]</w:t>
      </w:r>
    </w:p>
    <w:p w14:paraId="0A8414CC" w14:textId="143315C5" w:rsidR="00503D30" w:rsidRDefault="00E40EBC" w:rsidP="00503D30">
      <w:r>
        <w:lastRenderedPageBreak/>
        <w:t>A contrasting</w:t>
      </w:r>
      <w:r w:rsidR="00193E12">
        <w:t xml:space="preserve"> approach </w:t>
      </w:r>
      <w:r>
        <w:t xml:space="preserve">has been </w:t>
      </w:r>
      <w:r w:rsidR="00193E12">
        <w:t xml:space="preserve">promoted by </w:t>
      </w:r>
      <w:proofErr w:type="spellStart"/>
      <w:r w:rsidR="000812E8">
        <w:t>Vasily</w:t>
      </w:r>
      <w:proofErr w:type="spellEnd"/>
      <w:r w:rsidR="000812E8">
        <w:t xml:space="preserve"> </w:t>
      </w:r>
      <w:proofErr w:type="spellStart"/>
      <w:r w:rsidR="00193E12">
        <w:t>Davy</w:t>
      </w:r>
      <w:r w:rsidR="00503D30">
        <w:t>dov</w:t>
      </w:r>
      <w:proofErr w:type="spellEnd"/>
      <w:r w:rsidR="00503D30">
        <w:t xml:space="preserve"> (</w:t>
      </w:r>
      <w:r w:rsidR="00193E12">
        <w:t>1990</w:t>
      </w:r>
      <w:r w:rsidR="00503D30">
        <w:t xml:space="preserve">) and taken up by Jean </w:t>
      </w:r>
      <w:proofErr w:type="spellStart"/>
      <w:r w:rsidR="00503D30">
        <w:t>Schmittau</w:t>
      </w:r>
      <w:proofErr w:type="spellEnd"/>
      <w:r w:rsidR="00503D30">
        <w:t xml:space="preserve"> (</w:t>
      </w:r>
      <w:r w:rsidR="00193E12">
        <w:t>2004</w:t>
      </w:r>
      <w:r w:rsidR="00503D30">
        <w:t>) and Barbara Dougherty (</w:t>
      </w:r>
      <w:r w:rsidR="00193E12">
        <w:t>2008</w:t>
      </w:r>
      <w:r w:rsidR="00503D30">
        <w:t>), among others, who have shown that young children are perfectly capable of working from abstractions and generality to instantiation in particular situations.</w:t>
      </w:r>
    </w:p>
    <w:p w14:paraId="19669C76" w14:textId="77777777" w:rsidR="00355C36" w:rsidRDefault="00E40EBC" w:rsidP="00503D30">
      <w:r>
        <w:t xml:space="preserve">An intermediate stance is both possible and desirable: sometimes starting from particulars, sometimes from a slight or moderate generality, and sometimes from an extremely general statement. Learners are then encouraged, whenever they are stuck, to specialise to examples with which they are more confident, and then re-generalise as they begin to make sense of the underlying structure.  The purpose of specialising is not to fill a notebook with examples, but rather to detect and try to express underlying structural relationships. </w:t>
      </w:r>
    </w:p>
    <w:tbl>
      <w:tblPr>
        <w:tblStyle w:val="TableGrid"/>
        <w:tblW w:w="0" w:type="auto"/>
        <w:tblLook w:val="04A0" w:firstRow="1" w:lastRow="0" w:firstColumn="1" w:lastColumn="0" w:noHBand="0" w:noVBand="1"/>
      </w:tblPr>
      <w:tblGrid>
        <w:gridCol w:w="7905"/>
        <w:gridCol w:w="2361"/>
      </w:tblGrid>
      <w:tr w:rsidR="00355C36" w:rsidRPr="00355C36" w14:paraId="343E15B5" w14:textId="77777777" w:rsidTr="00355C36">
        <w:tc>
          <w:tcPr>
            <w:tcW w:w="7905" w:type="dxa"/>
          </w:tcPr>
          <w:p w14:paraId="7F6FC7D5" w14:textId="2C7BC7D5" w:rsidR="00355C36" w:rsidRPr="00355C36" w:rsidRDefault="00355C36" w:rsidP="008E2F62">
            <w:r w:rsidRPr="00355C36">
              <w:t>This process was summarised as a pedagogic</w:t>
            </w:r>
            <w:r>
              <w:t xml:space="preserve"> strategy and</w:t>
            </w:r>
            <w:r w:rsidRPr="00355C36">
              <w:t xml:space="preserve"> as a learning strategy in Open University </w:t>
            </w:r>
            <w:r w:rsidR="008E2F62">
              <w:t>1982</w:t>
            </w:r>
            <w:r w:rsidR="009D47CB">
              <w:t>) see also Mason &amp; Johnston-Wilder 2004</w:t>
            </w:r>
            <w:r w:rsidRPr="00355C36">
              <w:t xml:space="preserve">) as a continuing spiral of </w:t>
            </w:r>
            <w:r w:rsidRPr="00355C36">
              <w:rPr>
                <w:i/>
              </w:rPr>
              <w:t>Manipulating – Getting a sense of</w:t>
            </w:r>
            <w:r w:rsidRPr="00355C36">
              <w:t xml:space="preserve"> – </w:t>
            </w:r>
            <w:r w:rsidRPr="00355C36">
              <w:rPr>
                <w:i/>
              </w:rPr>
              <w:t>Articulating – Manipulating – Getting a sense of  – Articulating</w:t>
            </w:r>
            <w:r w:rsidR="007072D4">
              <w:rPr>
                <w:i/>
              </w:rPr>
              <w:t xml:space="preserve"> – … </w:t>
            </w:r>
            <w:r w:rsidRPr="00355C36">
              <w:rPr>
                <w:i/>
              </w:rPr>
              <w:t>.</w:t>
            </w:r>
            <w:r w:rsidRPr="00355C36">
              <w:t xml:space="preserve"> This means turning to confidence</w:t>
            </w:r>
            <w:r>
              <w:t>-</w:t>
            </w:r>
            <w:r w:rsidRPr="00355C36">
              <w:t>inspiring entities, manipulating them by seeking structural relationships, getting a sense of what is going on, and trying to articulate this, eventually reaching a succinct articulation which can form the basis of conf</w:t>
            </w:r>
            <w:r w:rsidR="007072D4">
              <w:t xml:space="preserve">idently </w:t>
            </w:r>
            <w:r w:rsidRPr="00355C36">
              <w:t>manipulable objects in the future.</w:t>
            </w:r>
            <w:r w:rsidR="007072D4">
              <w:t xml:space="preserve"> When things get sticky, or thinking breaks down, you can move down the spiral to reach some confidently manipulable examples from which to re-ascend. This is basically what Hilbert is reported to use as his method (Courant </w:t>
            </w:r>
            <w:r w:rsidR="003D54C2">
              <w:t>1981</w:t>
            </w:r>
            <w:r w:rsidR="007072D4">
              <w:t>).</w:t>
            </w:r>
          </w:p>
        </w:tc>
        <w:tc>
          <w:tcPr>
            <w:tcW w:w="2361" w:type="dxa"/>
          </w:tcPr>
          <w:p w14:paraId="7E523EBF" w14:textId="7419E5E3" w:rsidR="00355C36" w:rsidRPr="00355C36" w:rsidRDefault="00355C36" w:rsidP="000100E8">
            <w:r>
              <w:rPr>
                <w:noProof/>
                <w:lang w:val="en-US"/>
              </w:rPr>
              <w:drawing>
                <wp:inline distT="0" distB="0" distL="0" distR="0" wp14:anchorId="2095348C" wp14:editId="170D94BC">
                  <wp:extent cx="1326320" cy="1611501"/>
                  <wp:effectExtent l="0" t="0" r="0" b="0"/>
                  <wp:docPr id="1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3"/>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26320" cy="1611501"/>
                          </a:xfrm>
                          <a:prstGeom prst="rect">
                            <a:avLst/>
                          </a:prstGeom>
                          <a:noFill/>
                          <a:ln>
                            <a:noFill/>
                          </a:ln>
                          <a:extLst/>
                        </pic:spPr>
                      </pic:pic>
                    </a:graphicData>
                  </a:graphic>
                </wp:inline>
              </w:drawing>
            </w:r>
          </w:p>
        </w:tc>
      </w:tr>
    </w:tbl>
    <w:p w14:paraId="002D4B54" w14:textId="0BE28857" w:rsidR="00CE5566" w:rsidRDefault="00CE5566" w:rsidP="00CE5566">
      <w:r>
        <w:t xml:space="preserve">Since encounters with number, from the earliest moments, effectively draws on or makes use of the powers that enable abstraction and generality, working on getting learners to express generality in words, frequently, whenever appropriate, makes an important contribution to the developing of mathematical thinking. </w:t>
      </w:r>
      <w:r w:rsidR="00F30CE7">
        <w:t>You cannot appreciate and comprehend arithmetic without encountering the general (Hewitt 1998).</w:t>
      </w:r>
    </w:p>
    <w:p w14:paraId="59744CB0" w14:textId="5DAEDDF1" w:rsidR="00076633" w:rsidRDefault="00076633" w:rsidP="00623766">
      <w:pPr>
        <w:pStyle w:val="Heading2"/>
      </w:pPr>
      <w:r>
        <w:t>Routes into Symbols</w:t>
      </w:r>
    </w:p>
    <w:p w14:paraId="33916120" w14:textId="6425763B" w:rsidR="005D7351" w:rsidRPr="005D7351" w:rsidRDefault="005D7351" w:rsidP="005D7351">
      <w:r>
        <w:t>This section describes a collection of pedagogic strategies and didactic tactics which have been used to ease learners into the use of letters to denote the as-yet-unknown or the general.</w:t>
      </w:r>
      <w:r w:rsidR="00D33378">
        <w:t xml:space="preserve"> A plausible conjecture is that it is the sudden introduction of ‘letters in place of numbers’ which, for learners unused to denoting the as-yet-unknown, triggers refusal to cooperate in algebra, or, for many who appear to cooperate, brings down the portcullis on pursuing mathematics because of the meaninglessness of symbol manipulation.</w:t>
      </w:r>
    </w:p>
    <w:p w14:paraId="6A93BFB7" w14:textId="56008BA2" w:rsidR="00283C66" w:rsidRDefault="00283C66" w:rsidP="00623766">
      <w:pPr>
        <w:pStyle w:val="Heading3"/>
      </w:pPr>
      <w:r>
        <w:t>Watch What You Do &amp; Say What You See</w:t>
      </w:r>
    </w:p>
    <w:p w14:paraId="36DD93D8" w14:textId="11858CB0" w:rsidR="00283C66" w:rsidRDefault="00283C66" w:rsidP="00283C66">
      <w:r>
        <w:t>When seeking how to locate and-or extend a repeating geometrical pattern, or a numeric pattern with some growth structure, it is often useful to ‘do an example’, preferably a non-trivial example, or even to ‘do’ several examples</w:t>
      </w:r>
      <w:r w:rsidR="00C8620E">
        <w:t>. This has been the practice since recorded time!</w:t>
      </w:r>
      <w:r>
        <w:t xml:space="preserve"> While drawing or calculating, it can be useful to pay attention to what your body wants to do.  For example, </w:t>
      </w:r>
      <w:r w:rsidR="003F09E3">
        <w:t xml:space="preserve">shown below are two configurations </w:t>
      </w:r>
      <w:r w:rsidR="00C8620E">
        <w:t xml:space="preserve">of squares </w:t>
      </w:r>
      <w:r w:rsidR="003F09E3">
        <w:t>made up of sticks, the first showing three rows of four columns and the second, four rows of six columns</w:t>
      </w:r>
      <w:r>
        <w:t xml:space="preserve">. </w:t>
      </w:r>
    </w:p>
    <w:p w14:paraId="6E4D1F88" w14:textId="154B6E91" w:rsidR="003F09E3" w:rsidRDefault="003F09E3" w:rsidP="003F09E3">
      <w:pPr>
        <w:jc w:val="center"/>
      </w:pPr>
      <w:r>
        <w:rPr>
          <w:noProof/>
          <w:lang w:val="en-US"/>
        </w:rPr>
        <w:drawing>
          <wp:inline distT="0" distB="0" distL="0" distR="0" wp14:anchorId="59F932CC" wp14:editId="758D4EA6">
            <wp:extent cx="1095961" cy="8501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95961" cy="850100"/>
                    </a:xfrm>
                    <a:prstGeom prst="rect">
                      <a:avLst/>
                    </a:prstGeom>
                    <a:noFill/>
                    <a:ln>
                      <a:noFill/>
                    </a:ln>
                  </pic:spPr>
                </pic:pic>
              </a:graphicData>
            </a:graphic>
          </wp:inline>
        </w:drawing>
      </w:r>
      <w:r>
        <w:t xml:space="preserve">               </w:t>
      </w:r>
      <w:r>
        <w:rPr>
          <w:noProof/>
          <w:lang w:val="en-US"/>
        </w:rPr>
        <w:drawing>
          <wp:inline distT="0" distB="0" distL="0" distR="0" wp14:anchorId="4C954A44" wp14:editId="6972BDBC">
            <wp:extent cx="1563712" cy="1080009"/>
            <wp:effectExtent l="0" t="0" r="11430" b="1270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3712" cy="1080009"/>
                    </a:xfrm>
                    <a:prstGeom prst="rect">
                      <a:avLst/>
                    </a:prstGeom>
                    <a:noFill/>
                    <a:ln>
                      <a:noFill/>
                    </a:ln>
                  </pic:spPr>
                </pic:pic>
              </a:graphicData>
            </a:graphic>
          </wp:inline>
        </w:drawing>
      </w:r>
    </w:p>
    <w:p w14:paraId="60315337" w14:textId="3CEAA19A" w:rsidR="003F09E3" w:rsidRDefault="003F09E3" w:rsidP="00283C66">
      <w:r w:rsidRPr="003F09E3">
        <w:t xml:space="preserve">Make a copy of the second, watching how your body does the drawing. Then try to express how your body worked as a rule for how to draw a configuration with </w:t>
      </w:r>
      <w:r w:rsidRPr="008C69F4">
        <w:rPr>
          <w:i/>
        </w:rPr>
        <w:t>r</w:t>
      </w:r>
      <w:r w:rsidRPr="003F09E3">
        <w:t xml:space="preserve"> rows and </w:t>
      </w:r>
      <w:r w:rsidRPr="008C69F4">
        <w:rPr>
          <w:i/>
        </w:rPr>
        <w:t>c</w:t>
      </w:r>
      <w:r w:rsidRPr="003F09E3">
        <w:t xml:space="preserve"> columns, and how to count the number of sticks required.</w:t>
      </w:r>
    </w:p>
    <w:p w14:paraId="65928BC4" w14:textId="786AE5E0" w:rsidR="003C6626" w:rsidRDefault="003C6626" w:rsidP="00283C66">
      <w:r>
        <w:t>The act of copying, or constructing</w:t>
      </w:r>
      <w:r w:rsidR="00725E2F">
        <w:t xml:space="preserve"> your own instance,</w:t>
      </w:r>
      <w:r>
        <w:t xml:space="preserve"> often leads to recognition of structure which can then be expressed verbally</w:t>
      </w:r>
      <w:r w:rsidR="00725E2F">
        <w:t>. Once</w:t>
      </w:r>
      <w:r>
        <w:t xml:space="preserve"> refined, </w:t>
      </w:r>
      <w:r w:rsidR="00725E2F">
        <w:t xml:space="preserve">this </w:t>
      </w:r>
      <w:r w:rsidR="003F09E3">
        <w:t>provides a way to count the number of elements which can then be</w:t>
      </w:r>
      <w:r>
        <w:t xml:space="preserve"> recorded </w:t>
      </w:r>
      <w:r w:rsidR="003F09E3">
        <w:t>using</w:t>
      </w:r>
      <w:r>
        <w:t xml:space="preserve"> succinct symbols.</w:t>
      </w:r>
      <w:r w:rsidR="0040791C">
        <w:t xml:space="preserve"> For example, </w:t>
      </w:r>
      <w:r w:rsidR="00541769">
        <w:t>locating</w:t>
      </w:r>
      <w:r w:rsidR="0040791C">
        <w:t xml:space="preserve"> features in the first diagram </w:t>
      </w:r>
      <w:r w:rsidR="00541769">
        <w:t xml:space="preserve">which </w:t>
      </w:r>
      <w:r w:rsidR="00541769">
        <w:lastRenderedPageBreak/>
        <w:t xml:space="preserve">relate to three-ness </w:t>
      </w:r>
      <w:r w:rsidR="003F09E3">
        <w:t xml:space="preserve"> and four-ness </w:t>
      </w:r>
      <w:r w:rsidR="00541769">
        <w:t xml:space="preserve">for which the same features in the second diagram relate to </w:t>
      </w:r>
      <w:r w:rsidR="003F09E3">
        <w:t>four</w:t>
      </w:r>
      <w:r w:rsidR="00541769">
        <w:t>-ness</w:t>
      </w:r>
      <w:r w:rsidR="003F09E3">
        <w:t xml:space="preserve"> and </w:t>
      </w:r>
      <w:r w:rsidR="00725E2F">
        <w:t>six</w:t>
      </w:r>
      <w:r w:rsidR="003F09E3">
        <w:t>-ness</w:t>
      </w:r>
      <w:r w:rsidR="00541769">
        <w:t xml:space="preserve"> is usually an acknowledgement by cognition of bodily awareness.</w:t>
      </w:r>
    </w:p>
    <w:p w14:paraId="3417CC66" w14:textId="7ACC2718" w:rsidR="00283C66" w:rsidRDefault="00283C66" w:rsidP="00283C66">
      <w:r>
        <w:t>It is often the case that our bodies, our automatic functioning</w:t>
      </w:r>
      <w:r w:rsidR="00541769">
        <w:t>,</w:t>
      </w:r>
      <w:r>
        <w:t xml:space="preserve"> locks into a pattern. For example, </w:t>
      </w:r>
      <w:r w:rsidR="00541769">
        <w:t>if invited</w:t>
      </w:r>
      <w:r>
        <w:t xml:space="preserve"> to copy and extend the following</w:t>
      </w:r>
      <w:r w:rsidR="00A82EA4">
        <w:t xml:space="preserve"> for another nine rows,</w:t>
      </w:r>
    </w:p>
    <w:p w14:paraId="1009384E" w14:textId="692F8088" w:rsidR="00283C66" w:rsidRDefault="003C6626" w:rsidP="003C6626">
      <w:pPr>
        <w:jc w:val="center"/>
      </w:pPr>
      <w:r>
        <w:rPr>
          <w:noProof/>
          <w:lang w:val="en-US"/>
        </w:rPr>
        <w:drawing>
          <wp:inline distT="0" distB="0" distL="0" distR="0" wp14:anchorId="11549540" wp14:editId="20C790CD">
            <wp:extent cx="1553161" cy="60142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3161" cy="601425"/>
                    </a:xfrm>
                    <a:prstGeom prst="rect">
                      <a:avLst/>
                    </a:prstGeom>
                    <a:noFill/>
                    <a:ln>
                      <a:noFill/>
                    </a:ln>
                  </pic:spPr>
                </pic:pic>
              </a:graphicData>
            </a:graphic>
          </wp:inline>
        </w:drawing>
      </w:r>
    </w:p>
    <w:p w14:paraId="32A466C7" w14:textId="77777777" w:rsidR="00725E2F" w:rsidRDefault="003C6626" w:rsidP="003C6626">
      <w:r>
        <w:t>most children will quite spontaneously follow a flowing pattern downward, making use of the natural numbers and the invariants in each column. Anne Watson</w:t>
      </w:r>
      <w:r w:rsidR="00A82EA4">
        <w:t xml:space="preserve"> (</w:t>
      </w:r>
      <w:r w:rsidR="00DD542F">
        <w:t>2000</w:t>
      </w:r>
      <w:r w:rsidR="00A82EA4">
        <w:t>)</w:t>
      </w:r>
      <w:r>
        <w:t xml:space="preserve"> coined the expression “going with and across the grain” to summarise what is made available to be learned in such a situation. To complete the </w:t>
      </w:r>
      <w:r w:rsidR="00A82EA4">
        <w:t xml:space="preserve">mechanical part of the </w:t>
      </w:r>
      <w:r>
        <w:t xml:space="preserve">task, go with the grain, following the downward flow; to make sense of it, ask yourself what is changing and what is invariant, and how the three statements in a row relate to each other. This is ‘going across the grain’, revealing the structure just as when you saw across the grain of a log you reveal the </w:t>
      </w:r>
      <w:r w:rsidR="00725E2F">
        <w:t xml:space="preserve">fibrous </w:t>
      </w:r>
      <w:r>
        <w:t xml:space="preserve">structure of the tree from which it came. </w:t>
      </w:r>
    </w:p>
    <w:p w14:paraId="230AD3C7" w14:textId="56CA047C" w:rsidR="003C6626" w:rsidRDefault="003C6626" w:rsidP="003C6626">
      <w:r>
        <w:t xml:space="preserve">The slogan Say What You See (SWYS) can serve as a reminder to get learners to do </w:t>
      </w:r>
      <w:r w:rsidR="00725E2F">
        <w:t>articulate what they notice,</w:t>
      </w:r>
      <w:r>
        <w:t xml:space="preserve"> first to a neighbour or group in which they are working, and then in plenary, where what is noticed can be recorded and organised. Once integrated into a learner</w:t>
      </w:r>
      <w:r w:rsidR="00725E2F">
        <w:t>’</w:t>
      </w:r>
      <w:r>
        <w:t>s functioning, SWYS can be a powerful aide to detecting and expressing structure.</w:t>
      </w:r>
    </w:p>
    <w:p w14:paraId="7C9B6E13" w14:textId="77777777" w:rsidR="00784452" w:rsidRDefault="00784452" w:rsidP="00784452">
      <w:pPr>
        <w:pStyle w:val="Heading3"/>
      </w:pPr>
      <w:r>
        <w:t>Tracking Arithmetic</w:t>
      </w:r>
    </w:p>
    <w:p w14:paraId="71DAC19D" w14:textId="71E34934" w:rsidR="00784452" w:rsidRPr="009010D6" w:rsidRDefault="00784452" w:rsidP="00784452">
      <w:r>
        <w:rPr>
          <w:i/>
        </w:rPr>
        <w:t>Tracking Arithmetic</w:t>
      </w:r>
      <w:r>
        <w:t xml:space="preserve"> is a label for the act of following one or more numbers through a sequence of calculations, in order to see what their role is, their influence, their contribution to the result. In other words, it leads directly to </w:t>
      </w:r>
      <w:r w:rsidR="00365897">
        <w:t xml:space="preserve">perceiving structural relationships and </w:t>
      </w:r>
      <w:r>
        <w:t xml:space="preserve">expressing generality. An especially powerful example is given by the following collection of tasks. </w:t>
      </w:r>
    </w:p>
    <w:p w14:paraId="7042A7D5" w14:textId="77777777" w:rsidR="00784452" w:rsidRDefault="00784452" w:rsidP="00784452">
      <w:pPr>
        <w:pStyle w:val="Heading4"/>
      </w:pPr>
      <w:r>
        <w:t>THOANs</w:t>
      </w:r>
    </w:p>
    <w:p w14:paraId="482D83B3" w14:textId="77777777" w:rsidR="00784452" w:rsidRDefault="00784452" w:rsidP="00784452">
      <w:r>
        <w:t>Think of a Number ‘games’ have been played for hundreds, perhaps thousands of years. A simple version is the following:</w:t>
      </w:r>
    </w:p>
    <w:p w14:paraId="15224478" w14:textId="77777777" w:rsidR="00784452" w:rsidRDefault="00784452" w:rsidP="00784452">
      <w:pPr>
        <w:pStyle w:val="Display"/>
      </w:pPr>
      <w:r>
        <w:t>Think of a (positive whole) number; add two; multiply by the number you first thought of; add one; take the (positive) square root (I can assure you that if you started with a positive whole number you will have a whole number square root). Subtract the number you first thought of. Your answer is 1.</w:t>
      </w:r>
    </w:p>
    <w:p w14:paraId="5EA96C49" w14:textId="77777777" w:rsidR="00784452" w:rsidRDefault="00784452" w:rsidP="00784452">
      <w:r>
        <w:t>Offered a sequence of these, perhaps using only addition and subtraction, children soon want to know how it is done, and to try it themselves. Tracking arithmetic reveals the underlying idea:</w:t>
      </w:r>
    </w:p>
    <w:p w14:paraId="24AC0B4E" w14:textId="77777777" w:rsidR="00784452" w:rsidRDefault="00784452" w:rsidP="00784452">
      <w:pPr>
        <w:pStyle w:val="Display"/>
      </w:pPr>
      <w:r>
        <w:t>Start with 7. Add 2 to get not 9 but 7 + 2. Multiply by the number you first thought of to get 7(7+2). Now add 1 to get 7(7+2)+1. I can do the arithmetic to discover 64 whose square root is 8, but I want to see that 8 in terms of the 7, and I can see that 7(7+2)+1 = 7 x 7 + 2 x 7 + 1 = (7 + 1)(7 + 1), so the square root is 7 + 1. Subtracting the number first thought of yields 1 as claimed. The 7 has been made to disappear! Now replace every instance of the starting 7 with a cloud (it might be that 7 also shows up in the calculation so one has to be wary):</w:t>
      </w:r>
    </w:p>
    <w:p w14:paraId="773A808E" w14:textId="590436DD" w:rsidR="00784452" w:rsidRDefault="00015934" w:rsidP="00784452">
      <w:pPr>
        <w:pStyle w:val="Display"/>
        <w:jc w:val="center"/>
      </w:pPr>
      <w:r>
        <w:rPr>
          <w:noProof/>
          <w:lang w:val="en-US"/>
        </w:rPr>
        <w:drawing>
          <wp:inline distT="0" distB="0" distL="0" distR="0" wp14:anchorId="56377AC1" wp14:editId="11B98620">
            <wp:extent cx="5323122" cy="334485"/>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23976" cy="334539"/>
                    </a:xfrm>
                    <a:prstGeom prst="rect">
                      <a:avLst/>
                    </a:prstGeom>
                    <a:noFill/>
                    <a:ln>
                      <a:noFill/>
                    </a:ln>
                  </pic:spPr>
                </pic:pic>
              </a:graphicData>
            </a:graphic>
          </wp:inline>
        </w:drawing>
      </w:r>
    </w:p>
    <w:p w14:paraId="740AD5BA" w14:textId="402EB509" w:rsidR="003B74A1" w:rsidRDefault="00623766" w:rsidP="00784452">
      <w:r>
        <w:t>Using a cloud, which draws upon learners’ experience of cartoons, h</w:t>
      </w:r>
      <w:r w:rsidR="00015934">
        <w:t>as in my experience enabled algebra–</w:t>
      </w:r>
      <w:proofErr w:type="spellStart"/>
      <w:r w:rsidR="00015934">
        <w:t>r</w:t>
      </w:r>
      <w:r>
        <w:t>efusers</w:t>
      </w:r>
      <w:proofErr w:type="spellEnd"/>
      <w:r>
        <w:t xml:space="preserve"> </w:t>
      </w:r>
      <w:r w:rsidR="00015934">
        <w:t xml:space="preserve">in secondary school both </w:t>
      </w:r>
      <w:r>
        <w:t>to engage and to act algebraically, blissfully unaware that they have been ‘doing algebra’. A good deal of the energy exhibited by learners wh</w:t>
      </w:r>
      <w:r w:rsidR="00015934">
        <w:t>o have chosen to become algebra–</w:t>
      </w:r>
      <w:proofErr w:type="spellStart"/>
      <w:r>
        <w:t>refusers</w:t>
      </w:r>
      <w:proofErr w:type="spellEnd"/>
      <w:r>
        <w:t xml:space="preserve"> lies in their not knowing what the letters of algebr</w:t>
      </w:r>
      <w:r w:rsidR="003B74A1">
        <w:t xml:space="preserve">a refer to. As Mary Boole put it, the use of algebra is to </w:t>
      </w:r>
      <w:r w:rsidR="003B74A1">
        <w:rPr>
          <w:i/>
        </w:rPr>
        <w:t>free people from bondage</w:t>
      </w:r>
      <w:r w:rsidR="003B74A1">
        <w:t xml:space="preserve"> (</w:t>
      </w:r>
      <w:proofErr w:type="spellStart"/>
      <w:r w:rsidR="003B74A1">
        <w:t>Tahta</w:t>
      </w:r>
      <w:proofErr w:type="spellEnd"/>
      <w:r>
        <w:t xml:space="preserve"> </w:t>
      </w:r>
      <w:r w:rsidR="003B74A1">
        <w:t>1972</w:t>
      </w:r>
      <w:r>
        <w:t xml:space="preserve"> p</w:t>
      </w:r>
      <w:r w:rsidR="003B74A1">
        <w:t>55; italics in original), by which she means bondage by and to the particular.</w:t>
      </w:r>
    </w:p>
    <w:p w14:paraId="1A62C3E5" w14:textId="5AE3FEF9" w:rsidR="00784452" w:rsidRPr="009010D6" w:rsidRDefault="003B74A1" w:rsidP="00784452">
      <w:r>
        <w:t xml:space="preserve"> </w:t>
      </w:r>
      <w:r w:rsidR="00784452">
        <w:t xml:space="preserve">A particularly effective use </w:t>
      </w:r>
      <w:r w:rsidR="00015934">
        <w:t xml:space="preserve">of tracking arithmetic </w:t>
      </w:r>
      <w:r w:rsidR="00784452">
        <w:t>can be made by tracking all numbers in the following task.</w:t>
      </w:r>
    </w:p>
    <w:p w14:paraId="5A01E8DA" w14:textId="77777777" w:rsidR="00784452" w:rsidRDefault="00784452" w:rsidP="00784452">
      <w:pPr>
        <w:pStyle w:val="Heading4"/>
      </w:pPr>
      <w:r>
        <w:lastRenderedPageBreak/>
        <w:t>Grid Sums</w:t>
      </w:r>
    </w:p>
    <w:tbl>
      <w:tblPr>
        <w:tblStyle w:val="TableGrid"/>
        <w:tblW w:w="0" w:type="auto"/>
        <w:tblLook w:val="04A0" w:firstRow="1" w:lastRow="0" w:firstColumn="1" w:lastColumn="0" w:noHBand="0" w:noVBand="1"/>
      </w:tblPr>
      <w:tblGrid>
        <w:gridCol w:w="8188"/>
        <w:gridCol w:w="1696"/>
      </w:tblGrid>
      <w:tr w:rsidR="00784452" w:rsidRPr="00553C21" w14:paraId="3CAE833F" w14:textId="77777777" w:rsidTr="00623766">
        <w:tc>
          <w:tcPr>
            <w:tcW w:w="8188" w:type="dxa"/>
          </w:tcPr>
          <w:p w14:paraId="164EEA09" w14:textId="77777777" w:rsidR="00784452" w:rsidRDefault="00784452" w:rsidP="00623766">
            <w:pPr>
              <w:pStyle w:val="Display"/>
            </w:pPr>
            <w:r>
              <w:t>Write down four numbers in a two by two grid (as in the example).</w:t>
            </w:r>
          </w:p>
          <w:p w14:paraId="6C7511E4" w14:textId="77777777" w:rsidR="00784452" w:rsidRPr="00553C21" w:rsidRDefault="00784452" w:rsidP="00623766">
            <w:pPr>
              <w:pStyle w:val="Display"/>
            </w:pPr>
          </w:p>
        </w:tc>
        <w:tc>
          <w:tcPr>
            <w:tcW w:w="1643" w:type="dxa"/>
          </w:tcPr>
          <w:p w14:paraId="623C41A0" w14:textId="77777777" w:rsidR="00784452" w:rsidRPr="00553C21" w:rsidRDefault="00784452" w:rsidP="00623766">
            <w:r>
              <w:rPr>
                <w:noProof/>
                <w:lang w:val="en-US"/>
              </w:rPr>
              <w:drawing>
                <wp:inline distT="0" distB="0" distL="0" distR="0" wp14:anchorId="64878FA8" wp14:editId="3F9F11FF">
                  <wp:extent cx="505147" cy="475566"/>
                  <wp:effectExtent l="0" t="0" r="317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5401" cy="475805"/>
                          </a:xfrm>
                          <a:prstGeom prst="rect">
                            <a:avLst/>
                          </a:prstGeom>
                          <a:noFill/>
                          <a:ln>
                            <a:noFill/>
                          </a:ln>
                        </pic:spPr>
                      </pic:pic>
                    </a:graphicData>
                  </a:graphic>
                </wp:inline>
              </w:drawing>
            </w:r>
          </w:p>
        </w:tc>
      </w:tr>
      <w:tr w:rsidR="00784452" w:rsidRPr="00553C21" w14:paraId="2629B2D9" w14:textId="77777777" w:rsidTr="00623766">
        <w:tc>
          <w:tcPr>
            <w:tcW w:w="8188" w:type="dxa"/>
          </w:tcPr>
          <w:p w14:paraId="0DEDE5DA" w14:textId="77777777" w:rsidR="00784452" w:rsidRDefault="00784452" w:rsidP="00623766">
            <w:pPr>
              <w:pStyle w:val="Display"/>
            </w:pPr>
            <w:r>
              <w:t>Record the products along the rows and the products down the columns.</w:t>
            </w:r>
          </w:p>
          <w:p w14:paraId="7A978720" w14:textId="77777777" w:rsidR="00784452" w:rsidRDefault="00784452" w:rsidP="00623766">
            <w:pPr>
              <w:pStyle w:val="Display"/>
            </w:pPr>
            <w:r>
              <w:t>Now add the column sums and subtract both the row sums.</w:t>
            </w:r>
          </w:p>
          <w:p w14:paraId="2227D9E7" w14:textId="77777777" w:rsidR="00784452" w:rsidRDefault="00784452" w:rsidP="00623766">
            <w:pPr>
              <w:pStyle w:val="Display"/>
            </w:pPr>
          </w:p>
        </w:tc>
        <w:tc>
          <w:tcPr>
            <w:tcW w:w="1643" w:type="dxa"/>
          </w:tcPr>
          <w:p w14:paraId="6DDF2F62" w14:textId="77777777" w:rsidR="00784452" w:rsidRDefault="00784452" w:rsidP="00623766">
            <w:pPr>
              <w:rPr>
                <w:noProof/>
                <w:lang w:val="en-US"/>
              </w:rPr>
            </w:pPr>
            <w:r>
              <w:rPr>
                <w:noProof/>
                <w:lang w:val="en-US"/>
              </w:rPr>
              <w:drawing>
                <wp:inline distT="0" distB="0" distL="0" distR="0" wp14:anchorId="5482480A" wp14:editId="251290C2">
                  <wp:extent cx="930686" cy="804545"/>
                  <wp:effectExtent l="0" t="0" r="952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0686" cy="804545"/>
                          </a:xfrm>
                          <a:prstGeom prst="rect">
                            <a:avLst/>
                          </a:prstGeom>
                          <a:noFill/>
                          <a:ln>
                            <a:noFill/>
                          </a:ln>
                        </pic:spPr>
                      </pic:pic>
                    </a:graphicData>
                  </a:graphic>
                </wp:inline>
              </w:drawing>
            </w:r>
          </w:p>
        </w:tc>
      </w:tr>
      <w:tr w:rsidR="00784452" w:rsidRPr="00553C21" w14:paraId="2952A9B0" w14:textId="77777777" w:rsidTr="00623766">
        <w:tc>
          <w:tcPr>
            <w:tcW w:w="8188" w:type="dxa"/>
          </w:tcPr>
          <w:p w14:paraId="28BEE635" w14:textId="77777777" w:rsidR="00784452" w:rsidRDefault="00784452" w:rsidP="00623766">
            <w:pPr>
              <w:pStyle w:val="Display"/>
            </w:pPr>
            <w:r>
              <w:t>The result in this case is 35 + 12 – 15 – 28 = 4</w:t>
            </w:r>
          </w:p>
          <w:p w14:paraId="3E923BA6" w14:textId="77B97517" w:rsidR="00784452" w:rsidRDefault="00784452" w:rsidP="00623766">
            <w:r>
              <w:t>Now choose four numbers</w:t>
            </w:r>
            <w:r w:rsidR="00015934">
              <w:t xml:space="preserve"> in the grid</w:t>
            </w:r>
            <w:r>
              <w:t xml:space="preserve"> so as to make the result equal to 3 (or any other pre-assigned number!).</w:t>
            </w:r>
          </w:p>
        </w:tc>
        <w:tc>
          <w:tcPr>
            <w:tcW w:w="1643" w:type="dxa"/>
          </w:tcPr>
          <w:p w14:paraId="0B071238" w14:textId="77777777" w:rsidR="00784452" w:rsidRDefault="00784452" w:rsidP="00623766">
            <w:pPr>
              <w:rPr>
                <w:noProof/>
                <w:lang w:val="en-US"/>
              </w:rPr>
            </w:pPr>
          </w:p>
        </w:tc>
      </w:tr>
    </w:tbl>
    <w:p w14:paraId="63449961" w14:textId="77777777" w:rsidR="00784452" w:rsidRDefault="00784452" w:rsidP="00784452">
      <w:r>
        <w:t>Most people start trying numbers and doing calculations. Tracking arithmetic reveals an underlying structure:</w:t>
      </w:r>
    </w:p>
    <w:p w14:paraId="59BD1346" w14:textId="77777777" w:rsidR="00784452" w:rsidRDefault="00784452" w:rsidP="00444F29">
      <w:pPr>
        <w:pStyle w:val="Display"/>
      </w:pPr>
      <w:r>
        <w:t>The row sums are 5 x 3 and 7 x 4; the column sums are 5 x 7 and 3 x 4 so the result is</w:t>
      </w:r>
    </w:p>
    <w:p w14:paraId="459959FE" w14:textId="77777777" w:rsidR="00784452" w:rsidRDefault="00784452" w:rsidP="00784452">
      <w:pPr>
        <w:pStyle w:val="Display"/>
      </w:pPr>
      <w:r>
        <w:t xml:space="preserve">5 x 7 + 3 x 4 – 5 x 3 – 7 x 4 = (5 x 7 – 5 x 3) + (3 x 4 – 7 x 4) = 5 x (7 </w:t>
      </w:r>
      <w:r>
        <w:softHyphen/>
        <w:t xml:space="preserve">– 3) + (3 – 7) x 4 </w:t>
      </w:r>
    </w:p>
    <w:p w14:paraId="271E3EE4" w14:textId="225215DC" w:rsidR="00784452" w:rsidRDefault="00784452" w:rsidP="00784452">
      <w:pPr>
        <w:pStyle w:val="Display"/>
      </w:pPr>
      <w:r>
        <w:t xml:space="preserve">= 5 x (7 – 3) – (7 – 3) x 4 = </w:t>
      </w:r>
      <w:r w:rsidR="00444F29">
        <w:t xml:space="preserve">5 x (7 – 3) – 4 x (7 – 3) = </w:t>
      </w:r>
      <w:r>
        <w:t>(5 – 4) x (7 – 3)</w:t>
      </w:r>
    </w:p>
    <w:p w14:paraId="4E5F6D98" w14:textId="4642B569" w:rsidR="00784452" w:rsidRDefault="00784452" w:rsidP="00784452">
      <w:r>
        <w:t>The result is the product of the differences along the diagonals! Once that structure is recognised, it is easy to achieve any</w:t>
      </w:r>
      <w:r w:rsidR="00F607B9">
        <w:t xml:space="preserve"> pre-assigned result, whereas without it, achieving a specified number can be really challenging.</w:t>
      </w:r>
      <w:r>
        <w:t xml:space="preserve"> Of course if you are already familiar and confident with using letters, you can do it ‘algebraically’, but Tracking Arithmetic is available even if you do not yet have algebraic facility. Notice however that you do need some </w:t>
      </w:r>
      <w:r w:rsidR="00844A4E">
        <w:t xml:space="preserve">general </w:t>
      </w:r>
      <w:r>
        <w:t>arithmetic facility, which is why it is worth, early on in arithmetic, drawing attention to the properties of arithmetic such as commutativity, associativity and distributivity.</w:t>
      </w:r>
    </w:p>
    <w:p w14:paraId="3DFC45F9" w14:textId="63075C69" w:rsidR="00784452" w:rsidRDefault="00784452" w:rsidP="00784452">
      <w:pPr>
        <w:pStyle w:val="Display"/>
      </w:pPr>
      <w:r>
        <w:t xml:space="preserve">As an extension, why does the result stay the same if I </w:t>
      </w:r>
      <w:r w:rsidR="00844A4E">
        <w:t xml:space="preserve">choose two numbers, </w:t>
      </w:r>
      <w:r>
        <w:t xml:space="preserve">add the </w:t>
      </w:r>
      <w:r w:rsidR="00844A4E">
        <w:t>first</w:t>
      </w:r>
      <w:r>
        <w:t xml:space="preserve"> number to the upper left and lower right cells, and subtract the </w:t>
      </w:r>
      <w:r w:rsidR="00844A4E">
        <w:t>second</w:t>
      </w:r>
      <w:r>
        <w:t xml:space="preserve"> number from the lower left and upper right numbers?</w:t>
      </w:r>
    </w:p>
    <w:p w14:paraId="12152E90" w14:textId="798F45CF" w:rsidR="00784452" w:rsidRDefault="00784452" w:rsidP="00784452">
      <w:r>
        <w:t>Since no task is an island complete unto</w:t>
      </w:r>
      <w:r w:rsidR="00A12C3F">
        <w:t xml:space="preserve"> itself (Mason</w:t>
      </w:r>
      <w:r w:rsidR="00747783">
        <w:t xml:space="preserve"> 2010</w:t>
      </w:r>
      <w:r>
        <w:t>), how might this task be altered or extended? It turns out that it is not obvious how to extend the idea to a three-by-three grid. However, there is a variation which might be somewhat surprising.</w:t>
      </w:r>
    </w:p>
    <w:p w14:paraId="51A7FA44" w14:textId="77777777" w:rsidR="00784452" w:rsidRDefault="00784452" w:rsidP="00784452">
      <w:pPr>
        <w:pStyle w:val="Display"/>
      </w:pPr>
      <w:r>
        <w:t>Reading clockwise from the upper left corner, form two two-digit numbers. In my case I get 53 and 47. Do the same counter-clockwise to get 57 and 43. Now form the difference of the products.</w:t>
      </w:r>
    </w:p>
    <w:p w14:paraId="3438E622" w14:textId="77777777" w:rsidR="00784452" w:rsidRDefault="00784452" w:rsidP="00784452">
      <w:pPr>
        <w:pStyle w:val="Display"/>
      </w:pPr>
      <w:r>
        <w:t>53 x 47 – 57 x 43 = 40</w:t>
      </w:r>
    </w:p>
    <w:tbl>
      <w:tblPr>
        <w:tblStyle w:val="TableGrid"/>
        <w:tblW w:w="0" w:type="auto"/>
        <w:tblLook w:val="04A0" w:firstRow="1" w:lastRow="0" w:firstColumn="1" w:lastColumn="0" w:noHBand="0" w:noVBand="1"/>
      </w:tblPr>
      <w:tblGrid>
        <w:gridCol w:w="9039"/>
        <w:gridCol w:w="1063"/>
      </w:tblGrid>
      <w:tr w:rsidR="00875A82" w:rsidRPr="00875A82" w14:paraId="5F72551F" w14:textId="1241BC8A" w:rsidTr="00875A82">
        <w:tc>
          <w:tcPr>
            <w:tcW w:w="9039" w:type="dxa"/>
          </w:tcPr>
          <w:p w14:paraId="59B0D3E5" w14:textId="6FBDD52D" w:rsidR="00875A82" w:rsidRDefault="00875A82" w:rsidP="005C189F">
            <w:r w:rsidRPr="00875A82">
              <w:t>Adjusting the grid by subtracting say 1 from the main diagonal numbers and adding say 2 to the off diagonal numbers gives the grid</w:t>
            </w:r>
            <w:r>
              <w:t xml:space="preserve"> shown, and</w:t>
            </w:r>
          </w:p>
          <w:p w14:paraId="6CC512E2" w14:textId="59A84F1D" w:rsidR="00875A82" w:rsidRPr="00875A82" w:rsidRDefault="00875A82" w:rsidP="00875A82">
            <w:pPr>
              <w:pStyle w:val="Display"/>
            </w:pPr>
            <w:r w:rsidRPr="00875A82">
              <w:t xml:space="preserve"> </w:t>
            </w:r>
            <w:r>
              <w:t>45 x 39 – 49 x 35 = 40 as well. Could this be a coincidence?</w:t>
            </w:r>
          </w:p>
        </w:tc>
        <w:tc>
          <w:tcPr>
            <w:tcW w:w="1063" w:type="dxa"/>
          </w:tcPr>
          <w:p w14:paraId="7EEAB34D" w14:textId="4F657BF6" w:rsidR="00875A82" w:rsidRPr="00875A82" w:rsidRDefault="00875A82" w:rsidP="005C189F">
            <w:r w:rsidRPr="00875A82">
              <w:drawing>
                <wp:inline distT="0" distB="0" distL="0" distR="0" wp14:anchorId="03516490" wp14:editId="648B93C5">
                  <wp:extent cx="452364" cy="436029"/>
                  <wp:effectExtent l="0" t="0" r="5080" b="0"/>
                  <wp:docPr id="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2364" cy="436029"/>
                          </a:xfrm>
                          <a:prstGeom prst="rect">
                            <a:avLst/>
                          </a:prstGeom>
                          <a:noFill/>
                          <a:ln>
                            <a:noFill/>
                          </a:ln>
                        </pic:spPr>
                      </pic:pic>
                    </a:graphicData>
                  </a:graphic>
                </wp:inline>
              </w:drawing>
            </w:r>
          </w:p>
        </w:tc>
      </w:tr>
    </w:tbl>
    <w:p w14:paraId="52C7F869" w14:textId="77777777" w:rsidR="00784452" w:rsidRDefault="00784452" w:rsidP="00784452">
      <w:r>
        <w:t>Tracking arithmetic on the original grid shows that</w:t>
      </w:r>
    </w:p>
    <w:p w14:paraId="5C91A9B6" w14:textId="77777777" w:rsidR="00784452" w:rsidRDefault="00784452" w:rsidP="00784452">
      <w:pPr>
        <w:pStyle w:val="Display"/>
      </w:pPr>
      <w:r>
        <w:t xml:space="preserve">     </w:t>
      </w:r>
      <w:r w:rsidRPr="00DD7179">
        <w:t xml:space="preserve">53 x 47 – 57 x 43 </w:t>
      </w:r>
    </w:p>
    <w:p w14:paraId="5B289597" w14:textId="77777777" w:rsidR="00784452" w:rsidRDefault="00784452" w:rsidP="00784452">
      <w:pPr>
        <w:pStyle w:val="Display"/>
      </w:pPr>
      <w:r>
        <w:t xml:space="preserve">= (50 + 3) x (40 + 7) – (50 + 7) x (40 + 3) </w:t>
      </w:r>
    </w:p>
    <w:p w14:paraId="3EFF9FF7" w14:textId="77777777" w:rsidR="00784452" w:rsidRDefault="00784452" w:rsidP="00784452">
      <w:pPr>
        <w:pStyle w:val="Display"/>
      </w:pPr>
      <w:r>
        <w:t>= (50 x 40 + 50 x 7 + 3 x 40 + 3 x 7) – (50 x 40 + 50 x 3 + 7 x 40 + 7 x 3)</w:t>
      </w:r>
    </w:p>
    <w:p w14:paraId="6FA8A5F6" w14:textId="77777777" w:rsidR="00784452" w:rsidRDefault="00784452" w:rsidP="00784452">
      <w:pPr>
        <w:pStyle w:val="Display"/>
      </w:pPr>
      <w:r>
        <w:t>= (50 x 7 + 3 x 40) – (50 x 3 + 7 x 40)</w:t>
      </w:r>
    </w:p>
    <w:p w14:paraId="33F3C967" w14:textId="77777777" w:rsidR="00784452" w:rsidRDefault="00784452" w:rsidP="00784452">
      <w:pPr>
        <w:pStyle w:val="Display"/>
      </w:pPr>
      <w:r>
        <w:t>= 50 x (7 – 3) + (3 – 7) x 40</w:t>
      </w:r>
    </w:p>
    <w:p w14:paraId="2A8231C9" w14:textId="77777777" w:rsidR="00784452" w:rsidRDefault="00784452" w:rsidP="00784452">
      <w:pPr>
        <w:pStyle w:val="Display"/>
      </w:pPr>
      <w:r>
        <w:t>= (50 – 40) x (7 – 3)</w:t>
      </w:r>
    </w:p>
    <w:p w14:paraId="5FBCBCCA" w14:textId="023C4EFD" w:rsidR="00784452" w:rsidRDefault="00784452" w:rsidP="00784452">
      <w:pPr>
        <w:pStyle w:val="Display"/>
      </w:pPr>
      <w:r>
        <w:t>=</w:t>
      </w:r>
      <w:r w:rsidR="00E224A8">
        <w:t xml:space="preserve"> </w:t>
      </w:r>
      <w:r>
        <w:t>10 x (5 – 4) x (7 – 3).</w:t>
      </w:r>
    </w:p>
    <w:p w14:paraId="66A38A3D" w14:textId="7723C100" w:rsidR="00784452" w:rsidRDefault="00784452" w:rsidP="00784452">
      <w:r>
        <w:t xml:space="preserve">It is immediately evident then that adding or subtracting the same thing to/from the main diagonal numbers makes no difference, nor does adding or subtracting the same number from the off diagonal elements. Furthermore, the result must always be 10 times the result of the </w:t>
      </w:r>
      <w:r w:rsidR="00E224A8">
        <w:t>previous</w:t>
      </w:r>
      <w:r>
        <w:t xml:space="preserve"> calculation using </w:t>
      </w:r>
      <w:r>
        <w:lastRenderedPageBreak/>
        <w:t>the grid numbers. To ‘see’ this for oneself requires only locating the 5, 4, 7 and 3 in the grid itself, and realising (making real for oneself) that the digits are acting as placeholders and can be changed.</w:t>
      </w:r>
    </w:p>
    <w:p w14:paraId="524A6D73" w14:textId="412ECC03" w:rsidR="00076633" w:rsidRDefault="00076633" w:rsidP="006B7C6D">
      <w:pPr>
        <w:pStyle w:val="Heading3"/>
      </w:pPr>
      <w:r>
        <w:t>Acknowledging Ignorance</w:t>
      </w:r>
    </w:p>
    <w:p w14:paraId="7AC77CEA" w14:textId="6A996835" w:rsidR="00135366" w:rsidRDefault="00135366" w:rsidP="00135366">
      <w:r>
        <w:t xml:space="preserve">Mary Boole (see </w:t>
      </w:r>
      <w:proofErr w:type="spellStart"/>
      <w:r>
        <w:t>Tahta</w:t>
      </w:r>
      <w:proofErr w:type="spellEnd"/>
      <w:r>
        <w:t xml:space="preserve"> 1972 p55) suggested that algebra arises from “acknowledging ignorance”. When you recognise that you do not know ‘an answer’ you can acknowledge that fact by using a symbol (a little cloud is particularly effective) to denote what is not known. You can then use that cloud to express what you do know, and this will usually lead you to some constraints on the generality of ‘cloud’ in the form of equations or inequalities.</w:t>
      </w:r>
      <w:r w:rsidR="003438B1">
        <w:t xml:space="preserve"> Of course there are circumstances where this does not help, but these are rare in school algebra examinations!</w:t>
      </w:r>
    </w:p>
    <w:p w14:paraId="639576A1" w14:textId="44B99EDD" w:rsidR="00414A52" w:rsidRDefault="0043354D" w:rsidP="0043354D">
      <w:pPr>
        <w:pStyle w:val="Display"/>
      </w:pPr>
      <w:r>
        <w:t>I have written down two numbers whose sum is one. I square the larger and add the smaller; I square the smaller and add the larger. Which of my two numbers will be the larger?</w:t>
      </w:r>
    </w:p>
    <w:p w14:paraId="202EF6AA" w14:textId="69823AAC" w:rsidR="0043354D" w:rsidRDefault="0043354D" w:rsidP="0043354D">
      <w:r>
        <w:t xml:space="preserve">Notice that strong force to try a particular example. Choosing 0 and 1, or 1/2 and 1/2 is not very revealing. The fact that the two </w:t>
      </w:r>
      <w:r w:rsidR="003438B1">
        <w:t>calculations give the same result</w:t>
      </w:r>
      <w:r>
        <w:t xml:space="preserve"> is, at least at first, a little surprising. Acknowledging our ignorance and denoting one of the numbers by </w:t>
      </w:r>
      <w:r w:rsidR="0067083D">
        <w:rPr>
          <w:noProof/>
          <w:lang w:val="en-US"/>
        </w:rPr>
        <w:drawing>
          <wp:inline distT="0" distB="0" distL="0" distR="0" wp14:anchorId="03895651" wp14:editId="5860ABAC">
            <wp:extent cx="206328" cy="194243"/>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6328" cy="194243"/>
                    </a:xfrm>
                    <a:prstGeom prst="rect">
                      <a:avLst/>
                    </a:prstGeom>
                    <a:noFill/>
                    <a:ln>
                      <a:noFill/>
                    </a:ln>
                  </pic:spPr>
                </pic:pic>
              </a:graphicData>
            </a:graphic>
          </wp:inline>
        </w:drawing>
      </w:r>
      <w:r w:rsidR="0067083D">
        <w:t xml:space="preserve"> and the other by </w:t>
      </w:r>
      <w:r w:rsidR="00C1158B">
        <w:rPr>
          <w:noProof/>
          <w:lang w:val="en-US"/>
        </w:rPr>
        <w:drawing>
          <wp:inline distT="0" distB="0" distL="0" distR="0" wp14:anchorId="3BB11605" wp14:editId="38B21644">
            <wp:extent cx="287513" cy="165247"/>
            <wp:effectExtent l="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513" cy="165247"/>
                    </a:xfrm>
                    <a:prstGeom prst="rect">
                      <a:avLst/>
                    </a:prstGeom>
                    <a:noFill/>
                    <a:ln>
                      <a:noFill/>
                    </a:ln>
                  </pic:spPr>
                </pic:pic>
              </a:graphicData>
            </a:graphic>
          </wp:inline>
        </w:drawing>
      </w:r>
      <w:r w:rsidR="00C1158B">
        <w:t xml:space="preserve"> is </w:t>
      </w:r>
      <w:r w:rsidR="003438B1">
        <w:t xml:space="preserve">already </w:t>
      </w:r>
      <w:r w:rsidR="00C1158B">
        <w:t>using the cloud to express what you know, namely that they sum to 1. Now the calculations can be done using the cloud. If learners are not yet ready for manipulating cloud, than tracking arithmetic can be used:</w:t>
      </w:r>
    </w:p>
    <w:p w14:paraId="2BCD46C9" w14:textId="77777777" w:rsidR="00591C6C" w:rsidRDefault="00C1158B" w:rsidP="00C1158B">
      <w:pPr>
        <w:pStyle w:val="Display"/>
      </w:pPr>
      <w:r>
        <w:t xml:space="preserve">Try 7 as one number, and 1 – 7 as the other (notice that any calculation involving 7 is indicated but not carried out. Then the two calculations give </w:t>
      </w:r>
    </w:p>
    <w:p w14:paraId="012CB742" w14:textId="77777777" w:rsidR="00591C6C" w:rsidRDefault="00C1158B" w:rsidP="00C1158B">
      <w:pPr>
        <w:pStyle w:val="Display"/>
      </w:pPr>
      <w:r w:rsidRPr="00C1158B">
        <w:rPr>
          <w:position w:val="-12"/>
        </w:rPr>
        <w:object w:dxaOrig="1120" w:dyaOrig="380" w14:anchorId="76B6C5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18.4pt" o:ole="">
            <v:imagedata r:id="rId19" o:title=""/>
          </v:shape>
          <o:OLEObject Type="Embed" ProgID="Equation.DSMT4" ShapeID="_x0000_i1025" DrawAspect="Content" ObjectID="_1379602834" r:id="rId20"/>
        </w:object>
      </w:r>
      <w:r>
        <w:t xml:space="preserve"> = </w:t>
      </w:r>
      <w:r w:rsidR="00591C6C" w:rsidRPr="00591C6C">
        <w:rPr>
          <w:position w:val="-4"/>
        </w:rPr>
        <w:object w:dxaOrig="960" w:dyaOrig="300" w14:anchorId="1EDB13AC">
          <v:shape id="_x0000_i1026" type="#_x0000_t75" style="width:48pt;height:15.05pt" o:ole="">
            <v:imagedata r:id="rId21" o:title=""/>
          </v:shape>
          <o:OLEObject Type="Embed" ProgID="Equation.DSMT4" ShapeID="_x0000_i1026" DrawAspect="Content" ObjectID="_1379602835" r:id="rId22"/>
        </w:object>
      </w:r>
      <w:r w:rsidR="00591C6C">
        <w:t xml:space="preserve"> </w:t>
      </w:r>
    </w:p>
    <w:p w14:paraId="230D0459" w14:textId="3FCF3E8F" w:rsidR="00C1158B" w:rsidRDefault="00591C6C" w:rsidP="00C1158B">
      <w:pPr>
        <w:pStyle w:val="Display"/>
      </w:pPr>
      <w:r>
        <w:t xml:space="preserve">and </w:t>
      </w:r>
      <w:r w:rsidRPr="00591C6C">
        <w:rPr>
          <w:position w:val="-12"/>
        </w:rPr>
        <w:object w:dxaOrig="1120" w:dyaOrig="420" w14:anchorId="64852D21">
          <v:shape id="_x0000_i1027" type="#_x0000_t75" style="width:56.35pt;height:20.65pt" o:ole="">
            <v:imagedata r:id="rId23" o:title=""/>
          </v:shape>
          <o:OLEObject Type="Embed" ProgID="Equation.DSMT4" ShapeID="_x0000_i1027" DrawAspect="Content" ObjectID="_1379602836" r:id="rId24"/>
        </w:object>
      </w:r>
      <w:r>
        <w:t xml:space="preserve"> = </w:t>
      </w:r>
      <w:r w:rsidR="00FC4831" w:rsidRPr="00591C6C">
        <w:rPr>
          <w:position w:val="-4"/>
        </w:rPr>
        <w:object w:dxaOrig="3160" w:dyaOrig="300" w14:anchorId="2C9DE10B">
          <v:shape id="_x0000_i1028" type="#_x0000_t75" style="width:157.95pt;height:15.05pt" o:ole="">
            <v:imagedata r:id="rId25" o:title=""/>
          </v:shape>
          <o:OLEObject Type="Embed" ProgID="Equation.DSMT4" ShapeID="_x0000_i1028" DrawAspect="Content" ObjectID="_1379602837" r:id="rId26"/>
        </w:object>
      </w:r>
      <w:r>
        <w:t xml:space="preserve"> </w:t>
      </w:r>
    </w:p>
    <w:p w14:paraId="7A8EDC6F" w14:textId="320BDCD8" w:rsidR="00FC4831" w:rsidRDefault="00FC4831" w:rsidP="00C1158B">
      <w:pPr>
        <w:pStyle w:val="Display"/>
      </w:pPr>
      <w:r>
        <w:t>So the two calculations are equal in this instance.</w:t>
      </w:r>
    </w:p>
    <w:p w14:paraId="55AB91F9" w14:textId="20E14707" w:rsidR="00FC4831" w:rsidRDefault="00FC4831" w:rsidP="00FC4831">
      <w:r>
        <w:t xml:space="preserve">But treating the 7 as a place holder rather than as a particular number, perhaps at first replacing it by a little cloud, confirms that the two calculations always give the same result. It is worth pausing and contemplating the scope or range of generality. The 7, or the cloud, can be replaced by </w:t>
      </w:r>
      <w:r>
        <w:rPr>
          <w:i/>
        </w:rPr>
        <w:t>any</w:t>
      </w:r>
      <w:r>
        <w:t xml:space="preserve"> number you can think of, or indeed numbers you cannot even think of or which have never previously been thought of!</w:t>
      </w:r>
    </w:p>
    <w:p w14:paraId="2C645A19" w14:textId="52DC743E" w:rsidR="00FC4831" w:rsidRDefault="00FC4831" w:rsidP="00FC4831">
      <w:r>
        <w:t>A useful task for emphasising the scope and range of generality involves variants of the following:</w:t>
      </w:r>
    </w:p>
    <w:p w14:paraId="7D6E9821" w14:textId="5695875C" w:rsidR="00FC4831" w:rsidRDefault="00FC4831" w:rsidP="00FC4831">
      <w:pPr>
        <w:pStyle w:val="Display"/>
      </w:pPr>
      <w:r>
        <w:t xml:space="preserve">Write down a number between 3 and 4; </w:t>
      </w:r>
    </w:p>
    <w:p w14:paraId="3982F471" w14:textId="2A011556" w:rsidR="00FC4831" w:rsidRDefault="00FC4831" w:rsidP="00FC4831">
      <w:pPr>
        <w:pStyle w:val="Display"/>
      </w:pPr>
      <w:r>
        <w:t>Now write down a number between 3 and 4 but which no-one else in the room will write down;</w:t>
      </w:r>
    </w:p>
    <w:p w14:paraId="2B3E7EB5" w14:textId="76A803AC" w:rsidR="00FC4831" w:rsidRDefault="00FC4831" w:rsidP="00FC4831">
      <w:pPr>
        <w:pStyle w:val="Display"/>
      </w:pPr>
      <w:r>
        <w:t>Now write down a number between 3</w:t>
      </w:r>
      <w:r w:rsidR="003438B1">
        <w:t xml:space="preserve"> and 4 but which no human being</w:t>
      </w:r>
      <w:r>
        <w:t xml:space="preserve"> is ever likely to have written down!</w:t>
      </w:r>
    </w:p>
    <w:p w14:paraId="069C4429" w14:textId="1A1CA8BD" w:rsidR="00FC4831" w:rsidRDefault="00FC4831" w:rsidP="00FC4831">
      <w:r>
        <w:t>The second version draws attention to the range of possible choices</w:t>
      </w:r>
      <w:r w:rsidR="00933E45">
        <w:t xml:space="preserve">. The third version sharpens awareness that there are more numbers than human beings have ever used! </w:t>
      </w:r>
      <w:r>
        <w:t>The idea is to draw attention to</w:t>
      </w:r>
      <w:r w:rsidR="00933E45">
        <w:t xml:space="preserve"> the range of possible variation, the scope of generality.</w:t>
      </w:r>
    </w:p>
    <w:p w14:paraId="28859858" w14:textId="2DF398E9" w:rsidR="00FC4831" w:rsidRPr="00FC4831" w:rsidRDefault="00FC4831" w:rsidP="00FC4831">
      <w:r>
        <w:t xml:space="preserve">Note that in a task like this there is an opportunity to get a learner to choose what the difference will be. That way they have a sense of </w:t>
      </w:r>
      <w:r w:rsidR="00933E45">
        <w:t xml:space="preserve">both </w:t>
      </w:r>
      <w:r>
        <w:t>the 3</w:t>
      </w:r>
      <w:r w:rsidR="00933E45">
        <w:t xml:space="preserve"> and the 4 as </w:t>
      </w:r>
      <w:r>
        <w:t>place holder</w:t>
      </w:r>
      <w:r w:rsidR="00933E45">
        <w:t xml:space="preserve">s for a </w:t>
      </w:r>
      <w:r>
        <w:t>dimension of variation (a generality) as well as experiencing greater commitment to the task because they have participated in making a significant choice.</w:t>
      </w:r>
    </w:p>
    <w:p w14:paraId="5C787CFD" w14:textId="7B0E02FC" w:rsidR="00135366" w:rsidRPr="00135366" w:rsidRDefault="00135366" w:rsidP="00135366">
      <w:r>
        <w:t xml:space="preserve">A related tactic is to make a guess, and then check whether your guess is correct. If you can check the correctness of a guess, then you can use tracking arithmetic to follow the guess through the checking process, using a little cloud or other token, and end up with equations and inequalities which express the constraints on the generality of your ‘guess’. The method of </w:t>
      </w:r>
      <w:r>
        <w:rPr>
          <w:i/>
        </w:rPr>
        <w:t>false position</w:t>
      </w:r>
      <w:r>
        <w:t xml:space="preserve"> which pervades arithmetic books up until the 19th century is based on a way of making use of one or more guesses and the errors they give rise to when checking them, purely arithmetically, in order to determine the correct answer. This only works when the calculation is linear (one trial guess) or quadratic (two trial guesses), and rarely did authors of textbooks give any criteria for knowing whether one </w:t>
      </w:r>
      <w:r w:rsidR="00414A52">
        <w:t>guess or two were required!</w:t>
      </w:r>
    </w:p>
    <w:p w14:paraId="356CC059" w14:textId="53D0CE89" w:rsidR="00026BCF" w:rsidRPr="00026BCF" w:rsidRDefault="00026BCF" w:rsidP="00026BCF">
      <w:pPr>
        <w:pStyle w:val="Heading4"/>
      </w:pPr>
      <w:r>
        <w:t>Word Problems</w:t>
      </w:r>
    </w:p>
    <w:p w14:paraId="77B3059E" w14:textId="5757913D" w:rsidR="009C0FDE" w:rsidRDefault="00FA7946" w:rsidP="009010D6">
      <w:r>
        <w:t>It has already been noted that</w:t>
      </w:r>
      <w:r w:rsidR="009010D6">
        <w:t xml:space="preserve"> if you can check the answer to a question, you can usually set it out algebraically, by </w:t>
      </w:r>
      <w:r w:rsidR="005C189F">
        <w:t xml:space="preserve">Tracking Arithmetic: </w:t>
      </w:r>
      <w:r w:rsidR="009010D6">
        <w:t>following your proposed answer through the calculation</w:t>
      </w:r>
      <w:r w:rsidR="005C189F">
        <w:t>s without losing track of it</w:t>
      </w:r>
      <w:r w:rsidR="009010D6">
        <w:t xml:space="preserve">. Then you can set up the constraints on it as equations or inequalities, and </w:t>
      </w:r>
      <w:r w:rsidR="009010D6">
        <w:lastRenderedPageBreak/>
        <w:t>perhaps even solve them to find the correct answer.</w:t>
      </w:r>
      <w:r w:rsidR="009C0FDE">
        <w:t xml:space="preserve"> This applies particularly to ‘word problems’. But asking learners to ‘solve’ word problems is likely to be met with hostility, whether cognitive, affective or enactive, and perhaps all three. However the notion of ‘burying the bone’, of trying to construct a problem that you</w:t>
      </w:r>
      <w:r w:rsidR="00387FB1">
        <w:t xml:space="preserve"> yourself</w:t>
      </w:r>
      <w:r w:rsidR="009C0FDE">
        <w:t xml:space="preserve"> can do but that will challenge colleagues, perhaps even the teacher, can be used to increase engagement and disposition. Invoking the theme of ‘doing and undoing’, by asking learners to construct problems ‘like these’ which will challenge others</w:t>
      </w:r>
      <w:r w:rsidR="00387FB1">
        <w:t>,</w:t>
      </w:r>
      <w:r w:rsidR="009C0FDE">
        <w:t xml:space="preserve"> puts learners in the role of constructors</w:t>
      </w:r>
      <w:r w:rsidR="00387FB1">
        <w:t>, or meaningful agents</w:t>
      </w:r>
      <w:r w:rsidR="009C0FDE">
        <w:t>. They may even come to appreciate the complexity of setting problems which will enable others to display their understanding, such as examiners. The more that learners get to make significant mathematical choices, the more likely they are to appreciate the tasks they are set, because they know how they are constructed and for what purpose.</w:t>
      </w:r>
    </w:p>
    <w:p w14:paraId="3F30FAF7" w14:textId="750CE049" w:rsidR="0058241E" w:rsidRDefault="0058241E" w:rsidP="009010D6">
      <w:r>
        <w:t xml:space="preserve">Word problems can also be used to challenge people to find a solution without using algebra! Algebra becomes a </w:t>
      </w:r>
      <w:r w:rsidRPr="002C435F">
        <w:rPr>
          <w:rFonts w:ascii="newton" w:hAnsi="newton"/>
          <w:szCs w:val="22"/>
        </w:rPr>
        <w:t>backstop</w:t>
      </w:r>
      <w:r>
        <w:t>, a place of last resort. Meanwhile they are exercising their mathematical thinking in trying to find a purely arithmetic resolution. Then they can use Tracking Arithmetic to express a general formula for all problems of ‘that type’. This is how Newton (</w:t>
      </w:r>
      <w:r w:rsidR="002C435F">
        <w:t>1683</w:t>
      </w:r>
      <w:r>
        <w:t>) presented his solutions: he solved a particular, then the general, and then showed that the particular was an instance of the general.</w:t>
      </w:r>
    </w:p>
    <w:p w14:paraId="5F1721A4" w14:textId="2BD98C2C" w:rsidR="006B7C6D" w:rsidRDefault="006B7C6D" w:rsidP="006B7C6D">
      <w:pPr>
        <w:pStyle w:val="Heading3"/>
      </w:pPr>
      <w:r>
        <w:t>Reasoning Without Numbers</w:t>
      </w:r>
    </w:p>
    <w:p w14:paraId="0330F74C" w14:textId="088BD29D" w:rsidR="0015287D" w:rsidRPr="0015287D" w:rsidRDefault="0015287D" w:rsidP="0015287D">
      <w:r>
        <w:t>It is well worth while looking out for opportunities for learners to reason without having to work with numbers, especially if some or all have already developed a reluctance to master arithmetic.</w:t>
      </w:r>
    </w:p>
    <w:p w14:paraId="4C57770C" w14:textId="44966A2E" w:rsidR="00076633" w:rsidRDefault="006B7C6D" w:rsidP="00076633">
      <w:pPr>
        <w:pStyle w:val="Heading4"/>
      </w:pPr>
      <w:r>
        <w:t>Magic Square Reasoning</w:t>
      </w:r>
    </w:p>
    <w:p w14:paraId="771B86C2" w14:textId="73D2E423" w:rsidR="0015287D" w:rsidRDefault="0015287D" w:rsidP="0015287D">
      <w:r>
        <w:t xml:space="preserve">Imagine that the initial three-by-three square is covering up some three-by-three magic square. It doesn’t matter which one. The fact that it is a magic square means that the sum of the numbers in </w:t>
      </w:r>
      <w:r w:rsidR="00FF47B5">
        <w:t xml:space="preserve">any row, any column or either diagonal are the same. So in particular, the sum of the numbers in the cells in </w:t>
      </w:r>
      <w:r>
        <w:t xml:space="preserve">the first row is the same as the sum of the numbers in the first column. </w:t>
      </w:r>
    </w:p>
    <w:p w14:paraId="0B6E5CA3" w14:textId="39213AA5" w:rsidR="00DD4030" w:rsidRDefault="008B6A45" w:rsidP="001158E1">
      <w:pPr>
        <w:jc w:val="center"/>
      </w:pPr>
      <w:r>
        <w:rPr>
          <w:noProof/>
          <w:lang w:val="en-US"/>
        </w:rPr>
        <w:drawing>
          <wp:inline distT="0" distB="0" distL="0" distR="0" wp14:anchorId="08B9D487" wp14:editId="53DA3B4C">
            <wp:extent cx="541607" cy="535663"/>
            <wp:effectExtent l="0" t="0" r="0" b="0"/>
            <wp:docPr id="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2215" cy="536264"/>
                    </a:xfrm>
                    <a:prstGeom prst="rect">
                      <a:avLst/>
                    </a:prstGeom>
                    <a:noFill/>
                    <a:ln>
                      <a:noFill/>
                    </a:ln>
                  </pic:spPr>
                </pic:pic>
              </a:graphicData>
            </a:graphic>
          </wp:inline>
        </w:drawing>
      </w:r>
      <w:r w:rsidR="001158E1">
        <w:t xml:space="preserve">   </w:t>
      </w:r>
      <w:r>
        <w:rPr>
          <w:noProof/>
          <w:lang w:val="en-US"/>
        </w:rPr>
        <w:drawing>
          <wp:inline distT="0" distB="0" distL="0" distR="0" wp14:anchorId="3BF094CC" wp14:editId="17AFE542">
            <wp:extent cx="549080" cy="543055"/>
            <wp:effectExtent l="0" t="0" r="10160" b="0"/>
            <wp:docPr id="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9080" cy="543055"/>
                    </a:xfrm>
                    <a:prstGeom prst="rect">
                      <a:avLst/>
                    </a:prstGeom>
                    <a:noFill/>
                    <a:ln>
                      <a:noFill/>
                    </a:ln>
                  </pic:spPr>
                </pic:pic>
              </a:graphicData>
            </a:graphic>
          </wp:inline>
        </w:drawing>
      </w:r>
      <w:r w:rsidR="001158E1">
        <w:t xml:space="preserve">   </w:t>
      </w:r>
      <w:r>
        <w:rPr>
          <w:noProof/>
          <w:lang w:val="en-US"/>
        </w:rPr>
        <w:drawing>
          <wp:inline distT="0" distB="0" distL="0" distR="0" wp14:anchorId="1626FEA2" wp14:editId="2582C9FD">
            <wp:extent cx="541606" cy="535663"/>
            <wp:effectExtent l="0" t="0" r="0" b="0"/>
            <wp:docPr id="2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1606" cy="535663"/>
                    </a:xfrm>
                    <a:prstGeom prst="rect">
                      <a:avLst/>
                    </a:prstGeom>
                    <a:noFill/>
                    <a:ln>
                      <a:noFill/>
                    </a:ln>
                  </pic:spPr>
                </pic:pic>
              </a:graphicData>
            </a:graphic>
          </wp:inline>
        </w:drawing>
      </w:r>
      <w:r w:rsidR="001158E1">
        <w:t xml:space="preserve">      </w:t>
      </w:r>
      <w:r>
        <w:rPr>
          <w:noProof/>
          <w:lang w:val="en-US"/>
        </w:rPr>
        <w:drawing>
          <wp:inline distT="0" distB="0" distL="0" distR="0" wp14:anchorId="74518BF5" wp14:editId="6E360DE3">
            <wp:extent cx="535012" cy="529142"/>
            <wp:effectExtent l="0" t="0" r="0" b="4445"/>
            <wp:docPr id="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012" cy="529142"/>
                    </a:xfrm>
                    <a:prstGeom prst="rect">
                      <a:avLst/>
                    </a:prstGeom>
                    <a:noFill/>
                    <a:ln>
                      <a:noFill/>
                    </a:ln>
                  </pic:spPr>
                </pic:pic>
              </a:graphicData>
            </a:graphic>
          </wp:inline>
        </w:drawing>
      </w:r>
      <w:r w:rsidR="001158E1">
        <w:t xml:space="preserve">   </w:t>
      </w:r>
      <w:r w:rsidRPr="008B6A45">
        <w:rPr>
          <w:noProof/>
          <w:lang w:val="en-US"/>
        </w:rPr>
        <w:drawing>
          <wp:inline distT="0" distB="0" distL="0" distR="0" wp14:anchorId="0CB42612" wp14:editId="7625379C">
            <wp:extent cx="535012" cy="529142"/>
            <wp:effectExtent l="0" t="0" r="0" b="4445"/>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012" cy="529142"/>
                    </a:xfrm>
                    <a:prstGeom prst="rect">
                      <a:avLst/>
                    </a:prstGeom>
                    <a:noFill/>
                    <a:ln>
                      <a:noFill/>
                    </a:ln>
                  </pic:spPr>
                </pic:pic>
              </a:graphicData>
            </a:graphic>
          </wp:inline>
        </w:drawing>
      </w:r>
      <w:r w:rsidR="001158E1">
        <w:t xml:space="preserve">   </w:t>
      </w:r>
      <w:r w:rsidRPr="008B6A45">
        <w:rPr>
          <w:noProof/>
          <w:lang w:val="en-US"/>
        </w:rPr>
        <w:drawing>
          <wp:inline distT="0" distB="0" distL="0" distR="0" wp14:anchorId="76823C1B" wp14:editId="7D48CF9E">
            <wp:extent cx="535012" cy="529142"/>
            <wp:effectExtent l="0" t="0" r="0" b="4445"/>
            <wp:docPr id="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012" cy="529142"/>
                    </a:xfrm>
                    <a:prstGeom prst="rect">
                      <a:avLst/>
                    </a:prstGeom>
                    <a:noFill/>
                    <a:ln>
                      <a:noFill/>
                    </a:ln>
                  </pic:spPr>
                </pic:pic>
              </a:graphicData>
            </a:graphic>
          </wp:inline>
        </w:drawing>
      </w:r>
      <w:r w:rsidR="001158E1">
        <w:t xml:space="preserve">   </w:t>
      </w:r>
      <w:r w:rsidRPr="008B6A45">
        <w:rPr>
          <w:noProof/>
          <w:lang w:val="en-US"/>
        </w:rPr>
        <w:drawing>
          <wp:inline distT="0" distB="0" distL="0" distR="0" wp14:anchorId="672C3973" wp14:editId="26A4ECC9">
            <wp:extent cx="535012" cy="529142"/>
            <wp:effectExtent l="0" t="0" r="0" b="4445"/>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012" cy="529142"/>
                    </a:xfrm>
                    <a:prstGeom prst="rect">
                      <a:avLst/>
                    </a:prstGeom>
                    <a:noFill/>
                    <a:ln>
                      <a:noFill/>
                    </a:ln>
                  </pic:spPr>
                </pic:pic>
              </a:graphicData>
            </a:graphic>
          </wp:inline>
        </w:drawing>
      </w:r>
      <w:r w:rsidR="001158E1">
        <w:t xml:space="preserve">   </w:t>
      </w:r>
      <w:r w:rsidRPr="008B6A45">
        <w:rPr>
          <w:noProof/>
          <w:lang w:val="en-US"/>
        </w:rPr>
        <w:drawing>
          <wp:inline distT="0" distB="0" distL="0" distR="0" wp14:anchorId="4AD3A63B" wp14:editId="349CFA8E">
            <wp:extent cx="535012" cy="529142"/>
            <wp:effectExtent l="0" t="0" r="0" b="4445"/>
            <wp:docPr id="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012" cy="529142"/>
                    </a:xfrm>
                    <a:prstGeom prst="rect">
                      <a:avLst/>
                    </a:prstGeom>
                    <a:noFill/>
                    <a:ln>
                      <a:noFill/>
                    </a:ln>
                  </pic:spPr>
                </pic:pic>
              </a:graphicData>
            </a:graphic>
          </wp:inline>
        </w:drawing>
      </w:r>
      <w:r w:rsidR="001158E1">
        <w:t xml:space="preserve">   </w:t>
      </w:r>
    </w:p>
    <w:p w14:paraId="1FC6B5D9" w14:textId="77777777" w:rsidR="00F62456" w:rsidRDefault="00FF47B5" w:rsidP="0015287D">
      <w:r>
        <w:t>T</w:t>
      </w:r>
      <w:r w:rsidR="008B6A45">
        <w:t>he sum of the light-shaded</w:t>
      </w:r>
      <w:r w:rsidR="00DD4030">
        <w:t xml:space="preserve"> cells in the first grid is the same as th</w:t>
      </w:r>
      <w:r w:rsidR="008B6A45">
        <w:t xml:space="preserve">e sum of the dark-shaded </w:t>
      </w:r>
      <w:r w:rsidR="00DD4030">
        <w:t>cells</w:t>
      </w:r>
      <w:r w:rsidR="00A02AA4">
        <w:t xml:space="preserve"> in the second grid, and because these would overlap</w:t>
      </w:r>
      <w:r w:rsidR="007F2A81">
        <w:t>, as shown</w:t>
      </w:r>
      <w:r w:rsidR="00A02AA4">
        <w:t xml:space="preserve"> in the third grid, the sum of the dark-shaded cells must be the same as the sum of the light-shaded cells</w:t>
      </w:r>
      <w:r>
        <w:t xml:space="preserve"> in the third grid</w:t>
      </w:r>
      <w:r w:rsidR="00A02AA4">
        <w:t xml:space="preserve">. </w:t>
      </w:r>
    </w:p>
    <w:p w14:paraId="63DE23B4" w14:textId="253AFA22" w:rsidR="008B0CC7" w:rsidRDefault="00A02AA4" w:rsidP="00F62456">
      <w:pPr>
        <w:pStyle w:val="Display"/>
      </w:pPr>
      <w:r>
        <w:t>On the remaining grids, shade in sets of ce</w:t>
      </w:r>
      <w:r w:rsidR="00FF47B5">
        <w:t>lls so that the sum of the dark-</w:t>
      </w:r>
      <w:r>
        <w:t xml:space="preserve">shaded cells </w:t>
      </w:r>
      <w:r>
        <w:rPr>
          <w:i/>
        </w:rPr>
        <w:t>must be</w:t>
      </w:r>
      <w:r>
        <w:t xml:space="preserve"> the same as the sum of the light-shaded cells.</w:t>
      </w:r>
    </w:p>
    <w:p w14:paraId="5ADC3243" w14:textId="24A86870" w:rsidR="00A02AA4" w:rsidRDefault="00A02AA4" w:rsidP="00F62456">
      <w:pPr>
        <w:pStyle w:val="Display"/>
      </w:pPr>
      <w:r>
        <w:t>In the following grids, show why the sum of the dark-shaded cells must be the same as the sum of the light-shaded cells.</w:t>
      </w:r>
    </w:p>
    <w:p w14:paraId="549539B4" w14:textId="5B8DE5BF" w:rsidR="00963960" w:rsidRDefault="00963960" w:rsidP="00FF47B5">
      <w:pPr>
        <w:jc w:val="center"/>
      </w:pPr>
      <w:r>
        <w:rPr>
          <w:noProof/>
          <w:lang w:val="en-US"/>
        </w:rPr>
        <w:drawing>
          <wp:inline distT="0" distB="0" distL="0" distR="0" wp14:anchorId="45C617DA" wp14:editId="1AB8B148">
            <wp:extent cx="524461" cy="518706"/>
            <wp:effectExtent l="0" t="0" r="9525" b="0"/>
            <wp:docPr id="2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4461" cy="518706"/>
                    </a:xfrm>
                    <a:prstGeom prst="rect">
                      <a:avLst/>
                    </a:prstGeom>
                    <a:noFill/>
                    <a:ln>
                      <a:noFill/>
                    </a:ln>
                  </pic:spPr>
                </pic:pic>
              </a:graphicData>
            </a:graphic>
          </wp:inline>
        </w:drawing>
      </w:r>
      <w:r w:rsidR="00FF47B5">
        <w:t xml:space="preserve">    </w:t>
      </w:r>
      <w:r>
        <w:rPr>
          <w:noProof/>
          <w:lang w:val="en-US"/>
        </w:rPr>
        <w:drawing>
          <wp:inline distT="0" distB="0" distL="0" distR="0" wp14:anchorId="6E31C511" wp14:editId="6ECCA286">
            <wp:extent cx="520504" cy="514793"/>
            <wp:effectExtent l="0" t="0" r="0" b="0"/>
            <wp:docPr id="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061" cy="515344"/>
                    </a:xfrm>
                    <a:prstGeom prst="rect">
                      <a:avLst/>
                    </a:prstGeom>
                    <a:noFill/>
                    <a:ln>
                      <a:noFill/>
                    </a:ln>
                  </pic:spPr>
                </pic:pic>
              </a:graphicData>
            </a:graphic>
          </wp:inline>
        </w:drawing>
      </w:r>
      <w:r w:rsidR="00FF47B5">
        <w:t xml:space="preserve">    </w:t>
      </w:r>
      <w:r w:rsidR="00FF47B5">
        <w:rPr>
          <w:noProof/>
          <w:lang w:val="en-US"/>
        </w:rPr>
        <w:drawing>
          <wp:inline distT="0" distB="0" distL="0" distR="0" wp14:anchorId="7600B208" wp14:editId="014BE8DF">
            <wp:extent cx="520505" cy="514795"/>
            <wp:effectExtent l="0" t="0" r="0" b="0"/>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1141" cy="515424"/>
                    </a:xfrm>
                    <a:prstGeom prst="rect">
                      <a:avLst/>
                    </a:prstGeom>
                    <a:noFill/>
                    <a:ln>
                      <a:noFill/>
                    </a:ln>
                  </pic:spPr>
                </pic:pic>
              </a:graphicData>
            </a:graphic>
          </wp:inline>
        </w:drawing>
      </w:r>
    </w:p>
    <w:p w14:paraId="10263413" w14:textId="0DAB595F" w:rsidR="00A02AA4" w:rsidRDefault="00A02AA4" w:rsidP="0015287D">
      <w:r>
        <w:t>Notice that you do not need to know any of the numbers … the reasoning is all about rows, columns, and diagonals with overlaps removed.</w:t>
      </w:r>
      <w:r w:rsidR="00FF47B5">
        <w:t xml:space="preserve"> However, it is not always easy to see how to achieve someone else’s configuration.</w:t>
      </w:r>
      <w:r w:rsidR="00F64263">
        <w:t xml:space="preserve"> Things become even more challenging and hence interesting when you move to four-by-four or larger magic squares.</w:t>
      </w:r>
    </w:p>
    <w:p w14:paraId="6A1A4A90" w14:textId="7D1A9266" w:rsidR="00F64263" w:rsidRPr="00A02AA4" w:rsidRDefault="00F64263" w:rsidP="0015287D">
      <w:r>
        <w:t xml:space="preserve">The power of the reasoning using overlaps is that the results apply to any magic square whatsoever, and yet numbers are not actually used. Learners </w:t>
      </w:r>
      <w:r w:rsidR="00F62456">
        <w:t>find themselves</w:t>
      </w:r>
      <w:r>
        <w:t xml:space="preserve"> think</w:t>
      </w:r>
      <w:r w:rsidR="007D4211">
        <w:t xml:space="preserve">ing structurally, </w:t>
      </w:r>
      <w:r>
        <w:t>algebraically. Care is needed however, that learners keep in mind that the patterns they are using involve rows, columns and diagonals only, and a balance between the number of these in one colour and the number in the other colour, because these all have the same sum. In an expe</w:t>
      </w:r>
      <w:r w:rsidR="009B2D61">
        <w:t>riment with children aged 11 it turned out</w:t>
      </w:r>
      <w:r>
        <w:t xml:space="preserve"> that </w:t>
      </w:r>
      <w:r w:rsidR="009B2D61">
        <w:t>making patterns of colour</w:t>
      </w:r>
      <w:r>
        <w:t xml:space="preserve"> dominated attention, and they lost the idea of using only rows, columns and diagonals and eliminating overlaps</w:t>
      </w:r>
      <w:r w:rsidR="009B2D61">
        <w:t xml:space="preserve"> (Mason, Oliveira &amp; </w:t>
      </w:r>
      <w:proofErr w:type="spellStart"/>
      <w:r w:rsidR="009B2D61">
        <w:t>Boavida</w:t>
      </w:r>
      <w:proofErr w:type="spellEnd"/>
      <w:r w:rsidR="009B2D61">
        <w:t xml:space="preserve"> 2012)</w:t>
      </w:r>
      <w:r>
        <w:t>.</w:t>
      </w:r>
    </w:p>
    <w:p w14:paraId="0E394A59" w14:textId="7EE1C2CB" w:rsidR="0015287D" w:rsidRDefault="0015287D" w:rsidP="0015287D">
      <w:pPr>
        <w:pStyle w:val="Heading3"/>
      </w:pPr>
      <w:r>
        <w:t>Reasoning About Numbers</w:t>
      </w:r>
    </w:p>
    <w:p w14:paraId="7C832227" w14:textId="10135D35" w:rsidR="0015287D" w:rsidRDefault="00FF47B5" w:rsidP="0015287D">
      <w:r>
        <w:t>Getting learners to reason about numbers, rather than doing arithmetic with them can encourage arithmetic-</w:t>
      </w:r>
      <w:proofErr w:type="spellStart"/>
      <w:r>
        <w:t>refusers</w:t>
      </w:r>
      <w:proofErr w:type="spellEnd"/>
      <w:r>
        <w:t xml:space="preserve"> to engage even though numbers are involved. For example,</w:t>
      </w:r>
    </w:p>
    <w:p w14:paraId="33D32CCD" w14:textId="77777777" w:rsidR="006775A5" w:rsidRDefault="00FF47B5" w:rsidP="00FF47B5">
      <w:pPr>
        <w:pStyle w:val="Display"/>
      </w:pPr>
      <w:r>
        <w:lastRenderedPageBreak/>
        <w:t xml:space="preserve">I am about to subtract the number represented by the cloud (it is a number that someone is thinking about) from the number represented by the </w:t>
      </w:r>
      <w:r w:rsidR="006775A5">
        <w:t xml:space="preserve">box (it is also a number that someone else is thinking about). </w:t>
      </w:r>
    </w:p>
    <w:p w14:paraId="4155B526" w14:textId="476A8984" w:rsidR="00FF47B5" w:rsidRDefault="006775A5" w:rsidP="006775A5">
      <w:pPr>
        <w:pStyle w:val="Display"/>
        <w:jc w:val="center"/>
      </w:pPr>
      <w:r>
        <w:rPr>
          <w:noProof/>
          <w:lang w:val="en-US"/>
        </w:rPr>
        <w:drawing>
          <wp:inline distT="0" distB="0" distL="0" distR="0" wp14:anchorId="2AAEF283" wp14:editId="46011D70">
            <wp:extent cx="637003" cy="321543"/>
            <wp:effectExtent l="0" t="0" r="0" b="8890"/>
            <wp:docPr id="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37003" cy="321543"/>
                    </a:xfrm>
                    <a:prstGeom prst="rect">
                      <a:avLst/>
                    </a:prstGeom>
                    <a:noFill/>
                    <a:ln>
                      <a:noFill/>
                    </a:ln>
                  </pic:spPr>
                </pic:pic>
              </a:graphicData>
            </a:graphic>
          </wp:inline>
        </w:drawing>
      </w:r>
    </w:p>
    <w:p w14:paraId="5D2A6D02" w14:textId="3FA4E0AF" w:rsidR="006775A5" w:rsidRDefault="006775A5" w:rsidP="006775A5">
      <w:pPr>
        <w:pStyle w:val="Display"/>
      </w:pPr>
      <w:r>
        <w:t>However, just before I do the subtraction, someone comes along and adds 1 to both of the numbers. How will the subtraction result change?</w:t>
      </w:r>
    </w:p>
    <w:p w14:paraId="2F4AA839" w14:textId="2EF64426" w:rsidR="00052572" w:rsidRDefault="001B390F" w:rsidP="00052572">
      <w:r>
        <w:t xml:space="preserve">The invariance is both intuitive and readily justified. </w:t>
      </w:r>
      <w:r w:rsidR="00052572">
        <w:t xml:space="preserve">How can this task now be extended and developed? What aspects could be varied? Variation theory (see </w:t>
      </w:r>
      <w:proofErr w:type="spellStart"/>
      <w:r w:rsidR="00F375D1">
        <w:t>Marton</w:t>
      </w:r>
      <w:proofErr w:type="spellEnd"/>
      <w:r w:rsidR="00F375D1">
        <w:t xml:space="preserve"> &amp; Booth 2005; </w:t>
      </w:r>
      <w:proofErr w:type="spellStart"/>
      <w:r w:rsidR="00052572">
        <w:t>Marton</w:t>
      </w:r>
      <w:proofErr w:type="spellEnd"/>
      <w:r w:rsidR="00052572">
        <w:t xml:space="preserve"> 2015) suggests that what is available to be learned is what has been varied in recent time and space. Teaching is seen as fundamentally about opening up dimensions of possible variation so that learners not only become aware of possibilities, but integrate into their functioning the action of considering what can be varied, and over what range and with what constraints (range of permissible change: see Watson &amp; Mason </w:t>
      </w:r>
      <w:r w:rsidR="00F375D1">
        <w:t>2005</w:t>
      </w:r>
      <w:r w:rsidR="00052572">
        <w:t>).</w:t>
      </w:r>
    </w:p>
    <w:p w14:paraId="4362B823" w14:textId="540DCC7C" w:rsidR="0044520B" w:rsidRPr="0015287D" w:rsidRDefault="0044520B" w:rsidP="00052572">
      <w:r>
        <w:t>In this task, the</w:t>
      </w:r>
      <w:r w:rsidR="00B515FD">
        <w:t xml:space="preserve"> </w:t>
      </w:r>
      <w:r>
        <w:t xml:space="preserve">adjustment </w:t>
      </w:r>
      <w:r w:rsidR="00B515FD">
        <w:t>by 1 is a dimension of possible variation, leading to the recognition that the same adjustment to both numbers will make no difference. Opening up the constraint that the adjustments must be the same leads to further insight. Altering subtraction to addition, to division or multiplication reveals similarities and differences in the language and the actions that preserve an invariance.</w:t>
      </w:r>
    </w:p>
    <w:p w14:paraId="067AB8C8" w14:textId="27F4F25E" w:rsidR="00076633" w:rsidRDefault="00076633" w:rsidP="00076633">
      <w:pPr>
        <w:pStyle w:val="Heading2"/>
      </w:pPr>
      <w:r>
        <w:t>Generally Looking Beyond the Particular</w:t>
      </w:r>
    </w:p>
    <w:p w14:paraId="52BF87CD" w14:textId="38A13CB9" w:rsidR="00E062DB" w:rsidRDefault="00E062DB" w:rsidP="00E062DB">
      <w:r>
        <w:t>Extending and varying, informed by variation theory are just as vital as getting answers to some task. The learner who arrives at a test or examination and who has treated every task as isolated, has to deal with each test item in its particularity, whereas the learner who has extended and varied, who has developed a rich space of examples</w:t>
      </w:r>
      <w:r w:rsidR="001B390F">
        <w:t xml:space="preserve"> and of ways to augment and modify examples,</w:t>
      </w:r>
      <w:r>
        <w:t xml:space="preserve"> is likely to recognise the type of task and to have possible actions become available almost automatically. I have long encouraged learners about to take an exam to set their own exam and send it to the examiner, engaging in dialogue about what is reasonable and what is challenging, and why. In that way learners become acquainted with what testing is about, and develop their facility by extending and varying for themselves.</w:t>
      </w:r>
    </w:p>
    <w:p w14:paraId="72C39F62" w14:textId="5A4851B1" w:rsidR="00DD1449" w:rsidRDefault="00DD1449" w:rsidP="00E062DB">
      <w:r>
        <w:t>For example, the task One Sum presented earlier can be extended and varied in several ways, but most easily when the situation is depicted.</w:t>
      </w:r>
    </w:p>
    <w:p w14:paraId="31C7D522" w14:textId="5A76DD20" w:rsidR="00DD1449" w:rsidRDefault="000100E8" w:rsidP="000100E8">
      <w:pPr>
        <w:jc w:val="center"/>
      </w:pPr>
      <w:r>
        <w:rPr>
          <w:noProof/>
          <w:lang w:val="en-US"/>
        </w:rPr>
        <w:drawing>
          <wp:inline distT="0" distB="0" distL="0" distR="0" wp14:anchorId="31374680" wp14:editId="6F714EF7">
            <wp:extent cx="1326320" cy="1326320"/>
            <wp:effectExtent l="0" t="0" r="0" b="0"/>
            <wp:docPr id="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26320" cy="1326320"/>
                    </a:xfrm>
                    <a:prstGeom prst="rect">
                      <a:avLst/>
                    </a:prstGeom>
                    <a:noFill/>
                    <a:ln>
                      <a:noFill/>
                    </a:ln>
                  </pic:spPr>
                </pic:pic>
              </a:graphicData>
            </a:graphic>
          </wp:inline>
        </w:drawing>
      </w:r>
      <w:r>
        <w:t xml:space="preserve">                </w:t>
      </w:r>
      <w:r>
        <w:rPr>
          <w:noProof/>
          <w:lang w:val="en-US"/>
        </w:rPr>
        <w:drawing>
          <wp:inline distT="0" distB="0" distL="0" distR="0" wp14:anchorId="1FD827FE" wp14:editId="389A7851">
            <wp:extent cx="1272569" cy="1318943"/>
            <wp:effectExtent l="0" t="0" r="0" b="1905"/>
            <wp:docPr id="3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72569" cy="1318943"/>
                    </a:xfrm>
                    <a:prstGeom prst="rect">
                      <a:avLst/>
                    </a:prstGeom>
                    <a:noFill/>
                    <a:ln>
                      <a:noFill/>
                    </a:ln>
                  </pic:spPr>
                </pic:pic>
              </a:graphicData>
            </a:graphic>
          </wp:inline>
        </w:drawing>
      </w:r>
    </w:p>
    <w:p w14:paraId="1D0E0C70" w14:textId="11EDD8D0" w:rsidR="000100E8" w:rsidRDefault="000100E8" w:rsidP="000100E8">
      <w:r>
        <w:t>As often happ</w:t>
      </w:r>
      <w:r w:rsidR="006A7932">
        <w:t>ens in mathematics, finding two</w:t>
      </w:r>
      <w:r>
        <w:t xml:space="preserve"> or more ways to </w:t>
      </w:r>
      <w:r w:rsidR="00A01112">
        <w:t>express the same thing can be en</w:t>
      </w:r>
      <w:r>
        <w:t>lightening</w:t>
      </w:r>
      <w:r w:rsidR="006A7932">
        <w:t xml:space="preserve"> and productive</w:t>
      </w:r>
      <w:r>
        <w:t xml:space="preserve">. Here the shaded area can be broken down in two ways, and this leads to other possibilities, taking the number of numbers adding to one as a dimension of possible variation, and taking the </w:t>
      </w:r>
      <w:r w:rsidR="00A01112">
        <w:t>two-dimensionality as a dimension of possible variation.</w:t>
      </w:r>
    </w:p>
    <w:p w14:paraId="2CED406E" w14:textId="7E1289FA" w:rsidR="0033255B" w:rsidRDefault="0033255B" w:rsidP="0033255B">
      <w:pPr>
        <w:pStyle w:val="Display"/>
      </w:pPr>
      <w:r>
        <w:t>Use the two diagrams below to express generalisations of the one-sum relationship.</w:t>
      </w:r>
    </w:p>
    <w:p w14:paraId="01566274" w14:textId="1D504807" w:rsidR="00A01112" w:rsidRDefault="0033255B" w:rsidP="003D302C">
      <w:pPr>
        <w:jc w:val="center"/>
      </w:pPr>
      <w:r>
        <w:rPr>
          <w:noProof/>
          <w:lang w:val="en-US"/>
        </w:rPr>
        <w:drawing>
          <wp:inline distT="0" distB="0" distL="0" distR="0" wp14:anchorId="26672211" wp14:editId="295E97AB">
            <wp:extent cx="2355020" cy="1337082"/>
            <wp:effectExtent l="0" t="0" r="7620" b="9525"/>
            <wp:docPr id="3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55259" cy="1337218"/>
                    </a:xfrm>
                    <a:prstGeom prst="rect">
                      <a:avLst/>
                    </a:prstGeom>
                    <a:noFill/>
                    <a:ln>
                      <a:noFill/>
                    </a:ln>
                  </pic:spPr>
                </pic:pic>
              </a:graphicData>
            </a:graphic>
          </wp:inline>
        </w:drawing>
      </w:r>
      <w:r w:rsidR="003D302C">
        <w:t xml:space="preserve">            </w:t>
      </w:r>
      <w:r w:rsidR="003D302C">
        <w:rPr>
          <w:noProof/>
          <w:lang w:val="en-US"/>
        </w:rPr>
        <w:drawing>
          <wp:inline distT="0" distB="0" distL="0" distR="0" wp14:anchorId="146DA531" wp14:editId="39B22F96">
            <wp:extent cx="2774689" cy="1333158"/>
            <wp:effectExtent l="0" t="0" r="0" b="0"/>
            <wp:docPr id="3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75710" cy="1333648"/>
                    </a:xfrm>
                    <a:prstGeom prst="rect">
                      <a:avLst/>
                    </a:prstGeom>
                    <a:noFill/>
                    <a:ln>
                      <a:noFill/>
                    </a:ln>
                  </pic:spPr>
                </pic:pic>
              </a:graphicData>
            </a:graphic>
          </wp:inline>
        </w:drawing>
      </w:r>
    </w:p>
    <w:p w14:paraId="6CA36AF7" w14:textId="32E9C865" w:rsidR="006A7932" w:rsidRDefault="006A7932" w:rsidP="006A7932">
      <w:r>
        <w:lastRenderedPageBreak/>
        <w:t xml:space="preserve">Working on expressing these involves both algebraic thinking, and shifting of attention back and forth from recognising relationships in the particular diagrams, and perceiving these as instantiations of properties (Mason </w:t>
      </w:r>
      <w:r w:rsidR="000252DE">
        <w:t>2001</w:t>
      </w:r>
      <w:r>
        <w:t>).</w:t>
      </w:r>
    </w:p>
    <w:p w14:paraId="1A1E3FAA" w14:textId="06C53141" w:rsidR="00F25259" w:rsidRDefault="00F25259" w:rsidP="00F25259">
      <w:pPr>
        <w:pStyle w:val="Heading3"/>
      </w:pPr>
      <w:r>
        <w:t>A Word of Caution</w:t>
      </w:r>
    </w:p>
    <w:p w14:paraId="157D25BE" w14:textId="6ECD2516" w:rsidR="00F25259" w:rsidRDefault="00F25259" w:rsidP="00F25259">
      <w:r>
        <w:t xml:space="preserve">Just because </w:t>
      </w:r>
      <w:r w:rsidR="006A7932">
        <w:t>some pattern or relationship</w:t>
      </w:r>
      <w:r>
        <w:t xml:space="preserve"> can be extended, it does not mean that it is true. Put another way, every expression of generality starts life as a conjecture. It must be tested and justified. Even with elementary repeating patterns, care must be taken not to give learners the mistaken impression that whatever they think might be true, will be true.</w:t>
      </w:r>
    </w:p>
    <w:p w14:paraId="097FEE93" w14:textId="0BF03454" w:rsidR="00F25259" w:rsidRDefault="00F25259" w:rsidP="00F25259">
      <w:pPr>
        <w:pStyle w:val="Heading4"/>
      </w:pPr>
      <w:r>
        <w:t>Repeating Patterns</w:t>
      </w:r>
    </w:p>
    <w:p w14:paraId="37071181" w14:textId="589D705D" w:rsidR="00F25259" w:rsidRDefault="00F25259" w:rsidP="00F25259">
      <w:pPr>
        <w:pStyle w:val="Display"/>
      </w:pPr>
      <w:r>
        <w:t>The following pattern is made from repeating a block of letters. Extend the sequence for yourself.</w:t>
      </w:r>
    </w:p>
    <w:p w14:paraId="25376153" w14:textId="38994FD8" w:rsidR="00F25259" w:rsidRDefault="00093741" w:rsidP="00093741">
      <w:pPr>
        <w:pStyle w:val="Display"/>
        <w:jc w:val="center"/>
        <w:rPr>
          <w:i/>
        </w:rPr>
      </w:pPr>
      <w:r>
        <w:rPr>
          <w:i/>
        </w:rPr>
        <w:t>AAABAA</w:t>
      </w:r>
    </w:p>
    <w:p w14:paraId="6C98DC78" w14:textId="0662A320" w:rsidR="00093741" w:rsidRDefault="00093741" w:rsidP="00093741">
      <w:r>
        <w:t xml:space="preserve">Of course there are several ways: the repeating block can be any of </w:t>
      </w:r>
      <w:r>
        <w:rPr>
          <w:i/>
        </w:rPr>
        <w:t>AAAB</w:t>
      </w:r>
      <w:r>
        <w:t xml:space="preserve">, </w:t>
      </w:r>
      <w:r>
        <w:rPr>
          <w:i/>
        </w:rPr>
        <w:t>AAABA, AAABAA</w:t>
      </w:r>
      <w:r>
        <w:t>, assuming that the generating pattern appears at least once. To make the pattern unique, it is mathematically necessary to know that the repeating pattern generating the sequence appears at least twice (Mason 2014). For example,</w:t>
      </w:r>
    </w:p>
    <w:p w14:paraId="1118C0AB" w14:textId="1CDB0BE0" w:rsidR="00093741" w:rsidRDefault="00093741" w:rsidP="00093741">
      <w:pPr>
        <w:pStyle w:val="Display"/>
        <w:jc w:val="center"/>
      </w:pPr>
      <w:r>
        <w:rPr>
          <w:i/>
        </w:rPr>
        <w:t>AAABAAAABAAAA</w:t>
      </w:r>
    </w:p>
    <w:p w14:paraId="485EAD23" w14:textId="416530C9" w:rsidR="00093741" w:rsidRDefault="00093741" w:rsidP="00093741">
      <w:r>
        <w:t>with at least two copies of the repeating pattern is uniquely identi</w:t>
      </w:r>
      <w:r w:rsidR="00820FBA">
        <w:t>fiable and therefore extendable.</w:t>
      </w:r>
    </w:p>
    <w:p w14:paraId="442F2F58" w14:textId="3F883073" w:rsidR="00DC5C68" w:rsidRDefault="00DC5C68" w:rsidP="00DC5C68">
      <w:pPr>
        <w:pStyle w:val="Heading4"/>
      </w:pPr>
      <w:r>
        <w:t>Power Sums</w:t>
      </w:r>
    </w:p>
    <w:p w14:paraId="613814F0" w14:textId="16699333" w:rsidR="00DC5C68" w:rsidRDefault="00DC5C68" w:rsidP="00DC5C68">
      <w:pPr>
        <w:pStyle w:val="Display"/>
      </w:pPr>
      <w:r>
        <w:t xml:space="preserve">It is well known that </w:t>
      </w:r>
      <w:r w:rsidRPr="00DC5C68">
        <w:rPr>
          <w:position w:val="-4"/>
        </w:rPr>
        <w:object w:dxaOrig="1180" w:dyaOrig="300" w14:anchorId="2B179E5B">
          <v:shape id="_x0000_i1029" type="#_x0000_t75" style="width:58.6pt;height:14.5pt" o:ole="">
            <v:imagedata r:id="rId39" o:title=""/>
          </v:shape>
          <o:OLEObject Type="Embed" ProgID="Equation.DSMT4" ShapeID="_x0000_i1029" DrawAspect="Content" ObjectID="_1379602838" r:id="rId40"/>
        </w:object>
      </w:r>
      <w:r>
        <w:t>, but not so well know</w:t>
      </w:r>
      <w:r w:rsidR="00FD1215">
        <w:t>n</w:t>
      </w:r>
      <w:r>
        <w:t xml:space="preserve"> that </w:t>
      </w:r>
      <w:r w:rsidRPr="00DC5C68">
        <w:rPr>
          <w:position w:val="-4"/>
        </w:rPr>
        <w:object w:dxaOrig="1600" w:dyaOrig="300" w14:anchorId="319D6FD5">
          <v:shape id="_x0000_i1030" type="#_x0000_t75" style="width:80.35pt;height:14.5pt" o:ole="">
            <v:imagedata r:id="rId41" o:title=""/>
          </v:shape>
          <o:OLEObject Type="Embed" ProgID="Equation.DSMT4" ShapeID="_x0000_i1030" DrawAspect="Content" ObjectID="_1379602839" r:id="rId42"/>
        </w:object>
      </w:r>
      <w:r>
        <w:t>. Having checked this, it is hard to resi</w:t>
      </w:r>
      <w:r w:rsidR="00FD1215">
        <w:t>st trying … but it doesn’t work!</w:t>
      </w:r>
    </w:p>
    <w:p w14:paraId="76870BDB" w14:textId="23D190F3" w:rsidR="00BD478A" w:rsidRDefault="00DC5C68" w:rsidP="00DC5C68">
      <w:r>
        <w:t>The ‘obvious’ or ‘natural’ generalisation turns out to be false. The point is that the first two facts are not presented in a structural form which actually extends</w:t>
      </w:r>
      <w:r w:rsidR="00853CAA">
        <w:t>. If there is a suitable</w:t>
      </w:r>
      <w:r w:rsidR="009D5F0B">
        <w:t xml:space="preserve"> extension, some structural underpinning is required. That is why whenever learners are asked to extend a sequence</w:t>
      </w:r>
      <w:r w:rsidR="00A12EBB">
        <w:t>, or to count the number of objects needed to make a term in a sequence</w:t>
      </w:r>
      <w:r w:rsidR="009D5F0B">
        <w:t>, they must first be asked to articulate what the structural underpinning is</w:t>
      </w:r>
      <w:r w:rsidR="00A12EBB">
        <w:t xml:space="preserve"> that generates the sequence. </w:t>
      </w:r>
    </w:p>
    <w:p w14:paraId="3FC21D2C" w14:textId="14E6070A" w:rsidR="00BD478A" w:rsidRDefault="00BD478A" w:rsidP="00BD478A">
      <w:pPr>
        <w:pStyle w:val="Heading4"/>
      </w:pPr>
      <w:r>
        <w:t>Structural Foundations</w:t>
      </w:r>
    </w:p>
    <w:p w14:paraId="58A24020" w14:textId="35DECF43" w:rsidR="00DC5C68" w:rsidRDefault="00A12EBB" w:rsidP="00DC5C68">
      <w:r>
        <w:t>Consider for example the first two terms of a picture sequence:</w:t>
      </w:r>
    </w:p>
    <w:p w14:paraId="09AA3EFB" w14:textId="6A5482FA" w:rsidR="00A12EBB" w:rsidRDefault="00BD478A" w:rsidP="00F25259">
      <w:pPr>
        <w:pStyle w:val="Display"/>
        <w:jc w:val="center"/>
      </w:pPr>
      <w:r>
        <w:rPr>
          <w:noProof/>
          <w:lang w:val="en-US"/>
        </w:rPr>
        <w:drawing>
          <wp:inline distT="0" distB="0" distL="0" distR="0" wp14:anchorId="41FECF19" wp14:editId="749F2947">
            <wp:extent cx="979722" cy="496983"/>
            <wp:effectExtent l="0" t="0" r="11430" b="1143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80798" cy="497529"/>
                    </a:xfrm>
                    <a:prstGeom prst="rect">
                      <a:avLst/>
                    </a:prstGeom>
                    <a:noFill/>
                    <a:ln>
                      <a:noFill/>
                    </a:ln>
                  </pic:spPr>
                </pic:pic>
              </a:graphicData>
            </a:graphic>
          </wp:inline>
        </w:drawing>
      </w:r>
    </w:p>
    <w:p w14:paraId="0128CAAA" w14:textId="2D92433C" w:rsidR="00BD478A" w:rsidRDefault="00BD478A" w:rsidP="00BD478A">
      <w:pPr>
        <w:pStyle w:val="Display"/>
      </w:pPr>
      <w:r>
        <w:t>The third term could be any of the following</w:t>
      </w:r>
    </w:p>
    <w:p w14:paraId="5DE4CCD1" w14:textId="27E2F41B" w:rsidR="00BD478A" w:rsidRDefault="00BD478A" w:rsidP="00BD478A">
      <w:pPr>
        <w:pStyle w:val="Display"/>
        <w:jc w:val="center"/>
      </w:pPr>
      <w:r>
        <w:rPr>
          <w:noProof/>
          <w:lang w:val="en-US"/>
        </w:rPr>
        <w:drawing>
          <wp:inline distT="0" distB="0" distL="0" distR="0" wp14:anchorId="1AC40425" wp14:editId="6865E16D">
            <wp:extent cx="2351322" cy="808495"/>
            <wp:effectExtent l="0" t="0" r="11430" b="4445"/>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1322" cy="808495"/>
                    </a:xfrm>
                    <a:prstGeom prst="rect">
                      <a:avLst/>
                    </a:prstGeom>
                    <a:noFill/>
                    <a:ln>
                      <a:noFill/>
                    </a:ln>
                  </pic:spPr>
                </pic:pic>
              </a:graphicData>
            </a:graphic>
          </wp:inline>
        </w:drawing>
      </w:r>
    </w:p>
    <w:p w14:paraId="2785EE76" w14:textId="3DD4504A" w:rsidR="00BD478A" w:rsidRPr="003F09FB" w:rsidRDefault="00BD478A" w:rsidP="00FD1215">
      <w:pPr>
        <w:pStyle w:val="Display"/>
      </w:pPr>
      <w:r>
        <w:t>not to say</w:t>
      </w:r>
      <w:r w:rsidR="003F09FB">
        <w:t xml:space="preserve"> something completely different. Without specifying how the diagrams are to be constructed, it is not possible to count the squares needed to make the </w:t>
      </w:r>
      <w:r w:rsidR="003F09FB">
        <w:rPr>
          <w:i/>
        </w:rPr>
        <w:t>n</w:t>
      </w:r>
      <w:r w:rsidR="003F09FB">
        <w:t>th picture.</w:t>
      </w:r>
    </w:p>
    <w:p w14:paraId="0B99013C" w14:textId="2990CF9B" w:rsidR="00E062DB" w:rsidRDefault="00E062DB" w:rsidP="00E062DB">
      <w:r>
        <w:t xml:space="preserve">Use of pedagogic strategies such as getting learners to consider, having resolved one problem, to consider the range of tasks they can solve similarly, and getting them to change what is given and what is sought (a manifestation of the mathematical theme of </w:t>
      </w:r>
      <w:r>
        <w:rPr>
          <w:i/>
        </w:rPr>
        <w:t>doing &amp; undoing</w:t>
      </w:r>
      <w:r>
        <w:t>) not only engages learners more deeply, but offers them some actions to make use of for and by themselves, when studying, and when interacting with the world generally. Thus in the study</w:t>
      </w:r>
      <w:r w:rsidR="00C1191B">
        <w:t xml:space="preserve"> by Jo </w:t>
      </w:r>
      <w:proofErr w:type="spellStart"/>
      <w:r w:rsidR="00C1191B">
        <w:t>Boaler</w:t>
      </w:r>
      <w:proofErr w:type="spellEnd"/>
      <w:r w:rsidR="003F3BC5">
        <w:t xml:space="preserve"> (</w:t>
      </w:r>
      <w:r w:rsidR="00C1191B">
        <w:t>1997</w:t>
      </w:r>
      <w:r w:rsidR="003F3BC5">
        <w:t xml:space="preserve">) </w:t>
      </w:r>
      <w:r>
        <w:t xml:space="preserve">learners at Phoenix Park, where mathematical thinking was encouraged through work on extended </w:t>
      </w:r>
      <w:r w:rsidR="003E32BD">
        <w:t>tasks, recognised the role of mathematics outside of the classroom in ways that students taught more traditionally as a sequence of procedures to be mastered did not.</w:t>
      </w:r>
    </w:p>
    <w:p w14:paraId="0AD9813B" w14:textId="5C59308D" w:rsidR="003E32BD" w:rsidRDefault="003E32BD" w:rsidP="00E062DB">
      <w:r>
        <w:t>Not only does extending or varying aspects of a task, exploring possible dimensions of variation</w:t>
      </w:r>
      <w:r w:rsidR="00421716">
        <w:t>,</w:t>
      </w:r>
      <w:r>
        <w:t xml:space="preserve"> increase engagement with tasks, and not only does it provide ways for quicker learners to remain engaged, it is the very heart of mathematics, building up rich example spaces on which learners can draw in the future.</w:t>
      </w:r>
    </w:p>
    <w:p w14:paraId="5D778BE3" w14:textId="1F828605" w:rsidR="00424B5C" w:rsidRDefault="00424B5C" w:rsidP="00E062DB">
      <w:r>
        <w:lastRenderedPageBreak/>
        <w:t xml:space="preserve">Even when you cannot see how to extend or vary, it is worthwhile trying. For example, I came across the following task in </w:t>
      </w:r>
      <w:proofErr w:type="spellStart"/>
      <w:r>
        <w:t>Pólya</w:t>
      </w:r>
      <w:proofErr w:type="spellEnd"/>
      <w:r>
        <w:t xml:space="preserve"> (</w:t>
      </w:r>
      <w:r w:rsidR="009B4C57">
        <w:t>1954 Ex. 7 p117-118)</w:t>
      </w:r>
      <w:r>
        <w:t xml:space="preserve"> and included it in Mason, Burton &amp; Stacey (1982 p</w:t>
      </w:r>
      <w:r w:rsidR="00AB0CE3">
        <w:t xml:space="preserve"> </w:t>
      </w:r>
      <w:r w:rsidR="007152B3">
        <w:t>p169</w:t>
      </w:r>
      <w:r>
        <w:t xml:space="preserve">). </w:t>
      </w:r>
      <w:proofErr w:type="spellStart"/>
      <w:r>
        <w:t>Pólya</w:t>
      </w:r>
      <w:proofErr w:type="spellEnd"/>
      <w:r>
        <w:t xml:space="preserve"> noticed it in our book and asked why we had associated his name with it, which was because we got i</w:t>
      </w:r>
      <w:r w:rsidR="006939FC">
        <w:t xml:space="preserve">t from him! </w:t>
      </w:r>
    </w:p>
    <w:p w14:paraId="202E8753" w14:textId="4CC9D056" w:rsidR="006939FC" w:rsidRDefault="006939FC" w:rsidP="00A812AF">
      <w:pPr>
        <w:pStyle w:val="Heading4"/>
      </w:pPr>
      <w:proofErr w:type="spellStart"/>
      <w:r>
        <w:t>Pólya</w:t>
      </w:r>
      <w:proofErr w:type="spellEnd"/>
      <w:r>
        <w:t xml:space="preserve"> </w:t>
      </w:r>
      <w:r w:rsidR="003071A8">
        <w:t>Strikes</w:t>
      </w:r>
      <w:r>
        <w:t xml:space="preserve"> </w:t>
      </w:r>
      <w:r w:rsidR="00304D0F">
        <w:t>Out</w:t>
      </w:r>
    </w:p>
    <w:tbl>
      <w:tblPr>
        <w:tblStyle w:val="TableGrid"/>
        <w:tblW w:w="0" w:type="auto"/>
        <w:tblInd w:w="360" w:type="dxa"/>
        <w:tblLayout w:type="fixed"/>
        <w:tblLook w:val="04A0" w:firstRow="1" w:lastRow="0" w:firstColumn="1" w:lastColumn="0" w:noHBand="0" w:noVBand="1"/>
      </w:tblPr>
      <w:tblGrid>
        <w:gridCol w:w="3576"/>
        <w:gridCol w:w="6263"/>
      </w:tblGrid>
      <w:tr w:rsidR="006939FC" w:rsidRPr="006939FC" w14:paraId="2B1133D2" w14:textId="77777777" w:rsidTr="00EA2E39">
        <w:tc>
          <w:tcPr>
            <w:tcW w:w="3576" w:type="dxa"/>
          </w:tcPr>
          <w:p w14:paraId="55FC40AB" w14:textId="77777777" w:rsidR="006939FC" w:rsidRPr="006939FC" w:rsidRDefault="006939FC" w:rsidP="00EA2E39">
            <w:pPr>
              <w:pStyle w:val="Display"/>
              <w:ind w:left="0"/>
            </w:pPr>
            <w:r w:rsidRPr="006939FC">
              <w:t>Write out the natural numbers in a sequence</w:t>
            </w:r>
          </w:p>
        </w:tc>
        <w:tc>
          <w:tcPr>
            <w:tcW w:w="6263" w:type="dxa"/>
          </w:tcPr>
          <w:p w14:paraId="4949B0D2" w14:textId="7CFCA7FB" w:rsidR="006939FC" w:rsidRPr="006939FC" w:rsidRDefault="006939FC" w:rsidP="00EA2E39">
            <w:pPr>
              <w:pStyle w:val="Display"/>
              <w:ind w:left="0"/>
            </w:pPr>
            <w:r>
              <w:rPr>
                <w:noProof/>
                <w:lang w:val="en-US"/>
              </w:rPr>
              <w:drawing>
                <wp:inline distT="0" distB="0" distL="0" distR="0" wp14:anchorId="40707784" wp14:editId="17849DD3">
                  <wp:extent cx="3676498" cy="306070"/>
                  <wp:effectExtent l="0" t="0" r="6985"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80522" cy="306405"/>
                          </a:xfrm>
                          <a:prstGeom prst="rect">
                            <a:avLst/>
                          </a:prstGeom>
                          <a:noFill/>
                          <a:ln>
                            <a:noFill/>
                          </a:ln>
                        </pic:spPr>
                      </pic:pic>
                    </a:graphicData>
                  </a:graphic>
                </wp:inline>
              </w:drawing>
            </w:r>
          </w:p>
        </w:tc>
      </w:tr>
      <w:tr w:rsidR="006939FC" w:rsidRPr="006939FC" w14:paraId="0E6CB907" w14:textId="77777777" w:rsidTr="00EA2E39">
        <w:tc>
          <w:tcPr>
            <w:tcW w:w="3576" w:type="dxa"/>
          </w:tcPr>
          <w:p w14:paraId="0C16F4A7" w14:textId="0FC77985" w:rsidR="006939FC" w:rsidRPr="006939FC" w:rsidRDefault="00EA2E39" w:rsidP="00EA2E39">
            <w:pPr>
              <w:pStyle w:val="Display"/>
              <w:ind w:left="0"/>
            </w:pPr>
            <w:r>
              <w:t>Circle every other number</w:t>
            </w:r>
          </w:p>
        </w:tc>
        <w:tc>
          <w:tcPr>
            <w:tcW w:w="6263" w:type="dxa"/>
          </w:tcPr>
          <w:p w14:paraId="67B463FC" w14:textId="2F027E4B" w:rsidR="006939FC" w:rsidRDefault="006939FC" w:rsidP="00EA2E39">
            <w:pPr>
              <w:pStyle w:val="Display"/>
              <w:ind w:left="0"/>
              <w:rPr>
                <w:noProof/>
                <w:lang w:val="en-US"/>
              </w:rPr>
            </w:pPr>
            <w:r>
              <w:rPr>
                <w:noProof/>
                <w:lang w:val="en-US"/>
              </w:rPr>
              <w:drawing>
                <wp:inline distT="0" distB="0" distL="0" distR="0" wp14:anchorId="45CE6BB4" wp14:editId="32F7DE3C">
                  <wp:extent cx="3560107" cy="296381"/>
                  <wp:effectExtent l="0" t="0" r="0" b="889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60107" cy="296381"/>
                          </a:xfrm>
                          <a:prstGeom prst="rect">
                            <a:avLst/>
                          </a:prstGeom>
                          <a:noFill/>
                          <a:ln>
                            <a:noFill/>
                          </a:ln>
                        </pic:spPr>
                      </pic:pic>
                    </a:graphicData>
                  </a:graphic>
                </wp:inline>
              </w:drawing>
            </w:r>
          </w:p>
        </w:tc>
      </w:tr>
      <w:tr w:rsidR="006939FC" w:rsidRPr="006939FC" w14:paraId="58BAC356" w14:textId="77777777" w:rsidTr="00EA2E39">
        <w:tc>
          <w:tcPr>
            <w:tcW w:w="3576" w:type="dxa"/>
          </w:tcPr>
          <w:p w14:paraId="55C74E94" w14:textId="2A0D3044" w:rsidR="006939FC" w:rsidRPr="006939FC" w:rsidRDefault="00EA2E39" w:rsidP="00EA2E39">
            <w:pPr>
              <w:pStyle w:val="Display"/>
              <w:ind w:left="0"/>
            </w:pPr>
            <w:r>
              <w:t xml:space="preserve">Form the cumulative sums of the </w:t>
            </w:r>
            <w:proofErr w:type="spellStart"/>
            <w:r w:rsidR="00555856">
              <w:t>uncircled</w:t>
            </w:r>
            <w:proofErr w:type="spellEnd"/>
            <w:r w:rsidR="00555856">
              <w:t xml:space="preserve"> numbers.</w:t>
            </w:r>
          </w:p>
        </w:tc>
        <w:tc>
          <w:tcPr>
            <w:tcW w:w="6263" w:type="dxa"/>
          </w:tcPr>
          <w:p w14:paraId="5A1E5549" w14:textId="03DF4055" w:rsidR="006939FC" w:rsidRDefault="00EA2E39" w:rsidP="00EA2E39">
            <w:pPr>
              <w:pStyle w:val="Display"/>
              <w:ind w:left="0"/>
              <w:rPr>
                <w:noProof/>
                <w:lang w:val="en-US"/>
              </w:rPr>
            </w:pPr>
            <w:r>
              <w:rPr>
                <w:noProof/>
                <w:lang w:val="en-US"/>
              </w:rPr>
              <w:drawing>
                <wp:inline distT="0" distB="0" distL="0" distR="0" wp14:anchorId="67244875" wp14:editId="6ADEF93A">
                  <wp:extent cx="3492809" cy="290778"/>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92809" cy="290778"/>
                          </a:xfrm>
                          <a:prstGeom prst="rect">
                            <a:avLst/>
                          </a:prstGeom>
                          <a:noFill/>
                          <a:ln>
                            <a:noFill/>
                          </a:ln>
                        </pic:spPr>
                      </pic:pic>
                    </a:graphicData>
                  </a:graphic>
                </wp:inline>
              </w:drawing>
            </w:r>
          </w:p>
        </w:tc>
      </w:tr>
    </w:tbl>
    <w:p w14:paraId="585BCD40" w14:textId="43B75627" w:rsidR="000B3446" w:rsidRDefault="000B3446" w:rsidP="000B3446">
      <w:r>
        <w:t xml:space="preserve">Not too surprisingly, we get the square numbers. If instead you begin by circling every third number, forming cumulative sums, then circle every </w:t>
      </w:r>
      <w:r w:rsidR="00493DAC">
        <w:t>second</w:t>
      </w:r>
      <w:r>
        <w:t xml:space="preserve"> number in this, and form the cumulative sums, you get another recognisable sequence. </w:t>
      </w:r>
      <w:r w:rsidR="00A812AF">
        <w:t>Repeat</w:t>
      </w:r>
      <w:r w:rsidR="009614AB">
        <w:t>ing this sort of action cont</w:t>
      </w:r>
      <w:r w:rsidR="00A812AF">
        <w:t>inues to reveal recognisable sequences.</w:t>
      </w:r>
      <w:r>
        <w:t xml:space="preserve"> </w:t>
      </w:r>
      <w:r w:rsidR="009614AB">
        <w:t xml:space="preserve">Try as I might I could not get beyond a simple generalisation. Then John Conway &amp; Richard Guy (1996 p63-65) found it in a paper of </w:t>
      </w:r>
      <w:proofErr w:type="spellStart"/>
      <w:r w:rsidR="009614AB">
        <w:t>Moessner</w:t>
      </w:r>
      <w:proofErr w:type="spellEnd"/>
      <w:r w:rsidR="009614AB">
        <w:t xml:space="preserve"> (1951: see Conway &amp; Guy 1996 p89) and generalised it extensively. They</w:t>
      </w:r>
      <w:r>
        <w:t xml:space="preserve"> noticed that if instead of using ‘every-something’ as the circling rule, you circle each number in a triangular-number position, repeatedly, then the first circled numbers in each row form another familiar sequence, and that is just the beginning!</w:t>
      </w:r>
    </w:p>
    <w:p w14:paraId="1FEDC6A3" w14:textId="4CF20E94" w:rsidR="000B3446" w:rsidRDefault="000B3446" w:rsidP="000B3446">
      <w:r>
        <w:t xml:space="preserve">The slogans “be wise, generalise” </w:t>
      </w:r>
      <w:r w:rsidR="00593EC1">
        <w:t xml:space="preserve">(attributed to </w:t>
      </w:r>
      <w:proofErr w:type="spellStart"/>
      <w:r w:rsidR="00593EC1" w:rsidRPr="00593EC1">
        <w:t>Piccayne</w:t>
      </w:r>
      <w:proofErr w:type="spellEnd"/>
      <w:r w:rsidR="00593EC1" w:rsidRPr="00593EC1">
        <w:t xml:space="preserve"> Sentinel</w:t>
      </w:r>
      <w:r w:rsidR="00593EC1">
        <w:t xml:space="preserve">: see </w:t>
      </w:r>
      <w:proofErr w:type="spellStart"/>
      <w:r w:rsidR="00593EC1">
        <w:t>MAphorisms</w:t>
      </w:r>
      <w:proofErr w:type="spellEnd"/>
      <w:r w:rsidR="00593EC1">
        <w:t xml:space="preserve">) </w:t>
      </w:r>
      <w:r>
        <w:t>and “there is always something more to discover in the way of connections and relationships” are part of a mathematician</w:t>
      </w:r>
      <w:r w:rsidR="00421716">
        <w:t>’</w:t>
      </w:r>
      <w:r>
        <w:t xml:space="preserve">s creed, though it must also be noted that Paul </w:t>
      </w:r>
      <w:proofErr w:type="spellStart"/>
      <w:r>
        <w:t>Halmos</w:t>
      </w:r>
      <w:proofErr w:type="spellEnd"/>
      <w:r>
        <w:t xml:space="preserve"> (</w:t>
      </w:r>
      <w:r w:rsidR="004D2869">
        <w:t>1975</w:t>
      </w:r>
      <w:r>
        <w:t xml:space="preserve">) decried the effect on graduate students of using the first without also being aware of instantiations of those generalisations, and of where in mathematics they might be relevant. </w:t>
      </w:r>
      <w:r w:rsidR="001024D8">
        <w:t xml:space="preserve">William Blake also decried generalisation, </w:t>
      </w:r>
      <w:r w:rsidR="00F21CB5">
        <w:t>claiming that “to generalize is to be an idiot”. I take the more balanced view that generalisation and instantiation in the particular are both important, in fact are inescapably intertwined, and that to focus on one without the other is indeed to be an idiot.</w:t>
      </w:r>
    </w:p>
    <w:p w14:paraId="0D92C9A0" w14:textId="77777777" w:rsidR="00A64555" w:rsidRDefault="00A64555" w:rsidP="00216A1B">
      <w:pPr>
        <w:pStyle w:val="Heading2"/>
      </w:pPr>
      <w:r>
        <w:t>Classroom Ethos</w:t>
      </w:r>
    </w:p>
    <w:p w14:paraId="67BB04C0" w14:textId="20EA58CC" w:rsidR="00A64555" w:rsidRDefault="00210388" w:rsidP="00A64555">
      <w:r>
        <w:t xml:space="preserve">For mathematical thinking to take place effectively, there has to be a </w:t>
      </w:r>
      <w:r>
        <w:rPr>
          <w:i/>
        </w:rPr>
        <w:t>conjecturing atmosphere</w:t>
      </w:r>
      <w:r>
        <w:t xml:space="preserve"> (Mason, Burton &amp; Stacey (1982/2010</w:t>
      </w:r>
      <w:r w:rsidR="00C36056">
        <w:t xml:space="preserve"> p64</w:t>
      </w:r>
      <w:r w:rsidR="002E657C">
        <w:t>, p233</w:t>
      </w:r>
      <w:r>
        <w:t>). This is so much a part of mathematicians’ practice that books often do not bother mentioning it. Yet it is fundamental. In such a classroom ethos, those who are confident about a question or a task listen to what others have to say, while those who are not confident try to say what they can. Things are said (by learners, by the teacher) in order to get them outside of the ‘tumble-dryer’ mind in which ideas get mixed up and change even in mid expression. Things are said</w:t>
      </w:r>
      <w:r w:rsidR="00421716">
        <w:t xml:space="preserve"> as conjectures,</w:t>
      </w:r>
      <w:r>
        <w:t xml:space="preserve"> in order to c</w:t>
      </w:r>
      <w:r w:rsidR="00421716">
        <w:t>onsider them dispassionately.  Then, a</w:t>
      </w:r>
      <w:r>
        <w:t xml:space="preserve">s George </w:t>
      </w:r>
      <w:proofErr w:type="spellStart"/>
      <w:r>
        <w:t>Pólya</w:t>
      </w:r>
      <w:proofErr w:type="spellEnd"/>
      <w:r>
        <w:t xml:space="preserve"> (</w:t>
      </w:r>
      <w:r w:rsidR="003B4858">
        <w:t>1965</w:t>
      </w:r>
      <w:r>
        <w:t xml:space="preserve">) put it, “you must not believe your conjecture”. </w:t>
      </w:r>
    </w:p>
    <w:p w14:paraId="062A4346" w14:textId="3C54E1BC" w:rsidR="00210388" w:rsidRDefault="00210388" w:rsidP="00A64555">
      <w:r>
        <w:t>Instead of disagreeing with what someone says, or telling them they are wrong, in a conjecturing atmosphere you might ask about how what was said plays out in … (and here an example, perhaps a potential counter-example is offered). Learners quickly find that asking someone to repeat what they said is less productive than trying to say what you think you heard, and asking for clarification.</w:t>
      </w:r>
    </w:p>
    <w:p w14:paraId="09D498BA" w14:textId="10E9F23E" w:rsidR="00813C82" w:rsidRDefault="00813C82" w:rsidP="00813C82">
      <w:pPr>
        <w:pStyle w:val="Heading4"/>
      </w:pPr>
      <w:r>
        <w:t>Increasing Sums</w:t>
      </w:r>
    </w:p>
    <w:p w14:paraId="3BF3BEC2" w14:textId="21E533E9" w:rsidR="00813C82" w:rsidRPr="00813C82" w:rsidRDefault="00813C82" w:rsidP="00813C82">
      <w:r>
        <w:t>Consider the portion of Pascal’s triangle shown below, and convince yourself you know how to extend it to the right and down.</w:t>
      </w:r>
    </w:p>
    <w:p w14:paraId="1D449E58" w14:textId="002B6496" w:rsidR="00216A1B" w:rsidRDefault="00813C82" w:rsidP="00216A1B">
      <w:pPr>
        <w:pStyle w:val="Heading2"/>
      </w:pPr>
      <w:r>
        <w:rPr>
          <w:noProof/>
          <w:lang w:val="en-US"/>
        </w:rPr>
        <w:lastRenderedPageBreak/>
        <w:drawing>
          <wp:inline distT="0" distB="0" distL="0" distR="0" wp14:anchorId="0E33C58F" wp14:editId="719204F1">
            <wp:extent cx="6448425" cy="1657919"/>
            <wp:effectExtent l="0" t="0" r="317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448425" cy="1657919"/>
                    </a:xfrm>
                    <a:prstGeom prst="rect">
                      <a:avLst/>
                    </a:prstGeom>
                    <a:noFill/>
                    <a:ln>
                      <a:noFill/>
                    </a:ln>
                  </pic:spPr>
                </pic:pic>
              </a:graphicData>
            </a:graphic>
          </wp:inline>
        </w:drawing>
      </w:r>
      <w:r w:rsidR="00A64555" w:rsidRPr="00A64555">
        <w:t xml:space="preserve"> </w:t>
      </w:r>
    </w:p>
    <w:p w14:paraId="0EC63B19" w14:textId="5A1E1267" w:rsidR="00A64555" w:rsidRDefault="00A64555" w:rsidP="00A64555">
      <w:r>
        <w:t>Now group as shown below</w:t>
      </w:r>
    </w:p>
    <w:p w14:paraId="65D5E77A" w14:textId="25EB28F7" w:rsidR="00A64555" w:rsidRDefault="00813C82" w:rsidP="00A64555">
      <w:r>
        <w:rPr>
          <w:noProof/>
          <w:lang w:val="en-US"/>
        </w:rPr>
        <w:drawing>
          <wp:inline distT="0" distB="0" distL="0" distR="0" wp14:anchorId="1900F607" wp14:editId="26D00D0F">
            <wp:extent cx="6448425" cy="1663463"/>
            <wp:effectExtent l="0" t="0" r="3175"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448425" cy="1663463"/>
                    </a:xfrm>
                    <a:prstGeom prst="rect">
                      <a:avLst/>
                    </a:prstGeom>
                    <a:noFill/>
                    <a:ln>
                      <a:noFill/>
                    </a:ln>
                  </pic:spPr>
                </pic:pic>
              </a:graphicData>
            </a:graphic>
          </wp:inline>
        </w:drawing>
      </w:r>
    </w:p>
    <w:p w14:paraId="045408E2" w14:textId="6E65D7BB" w:rsidR="00951625" w:rsidRDefault="00951625" w:rsidP="00951625">
      <w:pPr>
        <w:pStyle w:val="Display"/>
      </w:pPr>
      <w:r>
        <w:t xml:space="preserve">Say What You See in this diagram. Take your time. </w:t>
      </w:r>
      <w:r w:rsidR="00585BB3">
        <w:t xml:space="preserve">It might even help to make a copy for yourself, and Watch What You Do. </w:t>
      </w:r>
      <w:r>
        <w:t>Ask yourself what is invariant (not just objects, but relationships),</w:t>
      </w:r>
      <w:r w:rsidR="00062D70">
        <w:t xml:space="preserve"> and what is changing</w:t>
      </w:r>
      <w:r>
        <w:t xml:space="preserve"> and in what way(s). What is the same and what is different about each row, about the groupings in</w:t>
      </w:r>
      <w:r w:rsidR="00CB2DAA">
        <w:t xml:space="preserve"> </w:t>
      </w:r>
      <w:r>
        <w:t xml:space="preserve">each row, about the groupings in </w:t>
      </w:r>
      <w:r w:rsidR="00421716">
        <w:t>a sequence of rows?</w:t>
      </w:r>
    </w:p>
    <w:p w14:paraId="6BCF8D1A" w14:textId="56576FD8" w:rsidR="00951625" w:rsidRDefault="00951625" w:rsidP="00A64555">
      <w:r>
        <w:t xml:space="preserve">The first row groupings seem trivial, but in retrospect from the second and third rows they make sense. But the fourth row display a counter-example to </w:t>
      </w:r>
      <w:r w:rsidR="00421716">
        <w:t>a common</w:t>
      </w:r>
      <w:r>
        <w:t xml:space="preserve"> conjecture!</w:t>
      </w:r>
      <w:r w:rsidR="00CB2DAA">
        <w:t xml:space="preserve"> A generalisation, an expression of generality, is always a conjecture until it can be justified!</w:t>
      </w:r>
    </w:p>
    <w:p w14:paraId="3DFA45E8" w14:textId="45589CFD" w:rsidR="00062D70" w:rsidRDefault="00062D70" w:rsidP="00A64555">
      <w:r>
        <w:t>Note the pedagogic strategies instantiated in the follow-up part of the task.</w:t>
      </w:r>
    </w:p>
    <w:p w14:paraId="4EA7FF09" w14:textId="77777777" w:rsidR="00CB2DAA" w:rsidRPr="00CB2DAA" w:rsidRDefault="00CB2DAA" w:rsidP="00CB2DAA">
      <w:pPr>
        <w:pStyle w:val="Heading2"/>
      </w:pPr>
      <w:r w:rsidRPr="00CB2DAA">
        <w:t>Summary</w:t>
      </w:r>
    </w:p>
    <w:p w14:paraId="182DF8BE" w14:textId="77777777" w:rsidR="00216A1B" w:rsidRPr="00216A1B" w:rsidRDefault="00216A1B" w:rsidP="00216A1B">
      <w:r w:rsidRPr="00216A1B">
        <w:t>Drawing on more than fifty years of working with others to develop mathematical thinking, it seems clear to me that there is no royal road to teaching, no single track to pedagogy, no magic sequence of tasks that will achieve the transformation in thinking algebraically sought after for so many centuries by so many educators. Quite the contrary, it is all about sensitivity to individuals and to groups of individuals. It is all about teaching as a caring profession: caring for learners and caring for the subject matter. It is all about responding to particular situations with access to a rich repertoire of pedagogic strategies and didactic tactics. It is about nurturing like a gardener rather than managing an assembly line.</w:t>
      </w:r>
    </w:p>
    <w:p w14:paraId="6C7B4E50" w14:textId="0C61D66E" w:rsidR="00216A1B" w:rsidRDefault="00216A1B" w:rsidP="00216A1B">
      <w:r>
        <w:t>In this chapter I have offered some pedagogic strategies, some didactic tactics, and some tasks through which to encounter these, which, if handled sensitively and carefully, not as one-off events but as a classroom ethos, a way of working with others, could make a difference to succeeding generations.</w:t>
      </w:r>
    </w:p>
    <w:p w14:paraId="36AC55BC" w14:textId="206BF83B" w:rsidR="00216A1B" w:rsidRPr="00216A1B" w:rsidRDefault="00216A1B" w:rsidP="00216A1B">
      <w:pPr>
        <w:pStyle w:val="Heading2"/>
      </w:pPr>
      <w:r>
        <w:t>References</w:t>
      </w:r>
    </w:p>
    <w:p w14:paraId="05702F1F" w14:textId="77777777" w:rsidR="00AD428E" w:rsidRPr="00B34C26" w:rsidRDefault="00AD428E" w:rsidP="000252DE">
      <w:pPr>
        <w:pStyle w:val="Bibliography"/>
      </w:pPr>
      <w:proofErr w:type="spellStart"/>
      <w:r w:rsidRPr="00AC3B6B">
        <w:t>Bednarz</w:t>
      </w:r>
      <w:proofErr w:type="spellEnd"/>
      <w:r w:rsidRPr="00AC3B6B">
        <w:t xml:space="preserve">, N. Kieran, C. &amp; Lee, L.(Eds.) </w:t>
      </w:r>
      <w:r>
        <w:t xml:space="preserve">(1996). </w:t>
      </w:r>
      <w:r w:rsidRPr="00AC3B6B">
        <w:rPr>
          <w:i/>
        </w:rPr>
        <w:t>Approaches to Algebra: perspectives for research and teaching</w:t>
      </w:r>
      <w:r>
        <w:t>. Dordrecht: Kluwer.</w:t>
      </w:r>
    </w:p>
    <w:p w14:paraId="3BCC6093" w14:textId="77777777" w:rsidR="00AD428E" w:rsidRDefault="00AD428E" w:rsidP="00962DB6">
      <w:pPr>
        <w:pStyle w:val="Bibliography"/>
      </w:pPr>
      <w:bookmarkStart w:id="1" w:name="OLE_LINK172"/>
      <w:bookmarkStart w:id="2" w:name="OLE_LINK913"/>
      <w:proofErr w:type="spellStart"/>
      <w:r w:rsidRPr="00C00961">
        <w:t>Boaler</w:t>
      </w:r>
      <w:proofErr w:type="spellEnd"/>
      <w:r w:rsidRPr="00C00961">
        <w:t xml:space="preserve">, J. (1997). </w:t>
      </w:r>
      <w:r w:rsidRPr="00C00961">
        <w:rPr>
          <w:i/>
        </w:rPr>
        <w:t>Experiencing school mathematics: teaching styles, sex and setting</w:t>
      </w:r>
      <w:r w:rsidRPr="00C00961">
        <w:t>. Buckingham: Open University Press.</w:t>
      </w:r>
    </w:p>
    <w:bookmarkEnd w:id="1"/>
    <w:bookmarkEnd w:id="2"/>
    <w:p w14:paraId="2AA1B69A" w14:textId="77777777" w:rsidR="00AD428E" w:rsidRDefault="00AD428E" w:rsidP="000252DE">
      <w:pPr>
        <w:pStyle w:val="Bibliography"/>
      </w:pPr>
      <w:proofErr w:type="spellStart"/>
      <w:r>
        <w:t>Cai</w:t>
      </w:r>
      <w:proofErr w:type="spellEnd"/>
      <w:r>
        <w:t xml:space="preserve">, J. &amp; Knuth, E. (2011). </w:t>
      </w:r>
      <w:r w:rsidRPr="006814B5">
        <w:rPr>
          <w:i/>
        </w:rPr>
        <w:t xml:space="preserve">Early </w:t>
      </w:r>
      <w:proofErr w:type="spellStart"/>
      <w:r w:rsidRPr="006814B5">
        <w:rPr>
          <w:i/>
        </w:rPr>
        <w:t>Algebraization</w:t>
      </w:r>
      <w:proofErr w:type="spellEnd"/>
      <w:r w:rsidRPr="006814B5">
        <w:rPr>
          <w:i/>
        </w:rPr>
        <w:t>: a global dialogue from multiple perspectives</w:t>
      </w:r>
      <w:r>
        <w:t>. Heidelberg: Springer.</w:t>
      </w:r>
    </w:p>
    <w:p w14:paraId="18E70B90" w14:textId="77777777" w:rsidR="00AD428E" w:rsidRDefault="00AD428E" w:rsidP="00962DB6">
      <w:pPr>
        <w:pStyle w:val="ICMEReferences"/>
      </w:pPr>
      <w:proofErr w:type="spellStart"/>
      <w:r>
        <w:t>Chevallard</w:t>
      </w:r>
      <w:proofErr w:type="spellEnd"/>
      <w:r>
        <w:t xml:space="preserve">, Y. (1985). </w:t>
      </w:r>
      <w:r>
        <w:rPr>
          <w:i/>
        </w:rPr>
        <w:t xml:space="preserve">La Transposition </w:t>
      </w:r>
      <w:proofErr w:type="spellStart"/>
      <w:r>
        <w:rPr>
          <w:i/>
        </w:rPr>
        <w:t>Didactique</w:t>
      </w:r>
      <w:proofErr w:type="spellEnd"/>
      <w:r>
        <w:t xml:space="preserve">. Grenoble: La </w:t>
      </w:r>
      <w:proofErr w:type="spellStart"/>
      <w:r>
        <w:t>Pensée</w:t>
      </w:r>
      <w:proofErr w:type="spellEnd"/>
      <w:r>
        <w:t xml:space="preserve"> </w:t>
      </w:r>
      <w:proofErr w:type="spellStart"/>
      <w:r>
        <w:t>Sauvage</w:t>
      </w:r>
      <w:proofErr w:type="spellEnd"/>
      <w:r>
        <w:t>.</w:t>
      </w:r>
    </w:p>
    <w:p w14:paraId="72B35014" w14:textId="77777777" w:rsidR="00AD428E" w:rsidRDefault="00AD428E" w:rsidP="000252DE">
      <w:pPr>
        <w:pStyle w:val="Bibliography"/>
      </w:pPr>
      <w:r w:rsidRPr="00187212">
        <w:lastRenderedPageBreak/>
        <w:t xml:space="preserve">Chick, </w:t>
      </w:r>
      <w:r>
        <w:t>H.</w:t>
      </w:r>
      <w:r w:rsidRPr="00187212">
        <w:t xml:space="preserve"> Stacey,</w:t>
      </w:r>
      <w:r>
        <w:t xml:space="preserve"> K. </w:t>
      </w:r>
      <w:r w:rsidRPr="00187212">
        <w:t>Vincent</w:t>
      </w:r>
      <w:r>
        <w:t xml:space="preserve">, J. &amp; </w:t>
      </w:r>
      <w:r w:rsidRPr="00187212">
        <w:t>Vincent</w:t>
      </w:r>
      <w:r>
        <w:t>, J.</w:t>
      </w:r>
      <w:r w:rsidRPr="00187212">
        <w:t xml:space="preserve"> (Eds.)</w:t>
      </w:r>
      <w:r>
        <w:t xml:space="preserve"> (2001).</w:t>
      </w:r>
      <w:r w:rsidRPr="00187212">
        <w:t xml:space="preserve"> </w:t>
      </w:r>
      <w:r w:rsidRPr="007614BF">
        <w:rPr>
          <w:i/>
        </w:rPr>
        <w:t>The Future Of The Teaching And Learning Of Algebra</w:t>
      </w:r>
      <w:r w:rsidRPr="00187212">
        <w:t>, Proceedings of the 12th ICMI Study Conference, University of Melbourne, Melbourne</w:t>
      </w:r>
      <w:r>
        <w:t>.</w:t>
      </w:r>
    </w:p>
    <w:p w14:paraId="6413F504" w14:textId="77777777" w:rsidR="00AD428E" w:rsidRDefault="00AD428E" w:rsidP="000252DE">
      <w:pPr>
        <w:pStyle w:val="Bibliography"/>
      </w:pPr>
      <w:bookmarkStart w:id="3" w:name="OLE_LINK380"/>
      <w:bookmarkStart w:id="4" w:name="OLE_LINK381"/>
      <w:bookmarkStart w:id="5" w:name="OLE_LINK990"/>
      <w:r>
        <w:t xml:space="preserve">Courant, R. (1981). Reminiscences from Hilbert’s Gottingen, </w:t>
      </w:r>
      <w:r>
        <w:rPr>
          <w:i/>
        </w:rPr>
        <w:t>Mathematical Intelligencer</w:t>
      </w:r>
      <w:r>
        <w:t>, 3 (4), p154–164.</w:t>
      </w:r>
    </w:p>
    <w:p w14:paraId="6CAB8E11" w14:textId="77777777" w:rsidR="00AD428E" w:rsidRDefault="00AD428E" w:rsidP="00962DB6">
      <w:pPr>
        <w:pStyle w:val="Bibliography"/>
      </w:pPr>
      <w:bookmarkStart w:id="6" w:name="OLE_LINK257"/>
      <w:r w:rsidRPr="00B826E5">
        <w:t xml:space="preserve">Davis, B. (1996). </w:t>
      </w:r>
      <w:r w:rsidRPr="00027B79">
        <w:rPr>
          <w:i/>
        </w:rPr>
        <w:t>Teaching Mathematics: towards a sound alternative.</w:t>
      </w:r>
      <w:r w:rsidRPr="00B826E5">
        <w:t xml:space="preserve"> New York: </w:t>
      </w:r>
      <w:proofErr w:type="spellStart"/>
      <w:r w:rsidRPr="00B826E5">
        <w:t>Ablex</w:t>
      </w:r>
      <w:proofErr w:type="spellEnd"/>
      <w:r w:rsidRPr="00B826E5">
        <w:t xml:space="preserve">. </w:t>
      </w:r>
    </w:p>
    <w:bookmarkEnd w:id="6"/>
    <w:p w14:paraId="0C76066F" w14:textId="77777777" w:rsidR="00AD428E" w:rsidRDefault="00AD428E" w:rsidP="000252DE">
      <w:pPr>
        <w:pStyle w:val="Bibliography"/>
      </w:pPr>
      <w:proofErr w:type="spellStart"/>
      <w:r>
        <w:t>Davydov</w:t>
      </w:r>
      <w:proofErr w:type="spellEnd"/>
      <w:r>
        <w:t xml:space="preserve">, V. (1990). </w:t>
      </w:r>
      <w:r>
        <w:rPr>
          <w:i/>
        </w:rPr>
        <w:t>Types of Generalisation in Instruction</w:t>
      </w:r>
      <w:r>
        <w:t xml:space="preserve">. Soviet Studies in Mathematics Education  </w:t>
      </w:r>
      <w:proofErr w:type="spellStart"/>
      <w:r>
        <w:t>Vol</w:t>
      </w:r>
      <w:proofErr w:type="spellEnd"/>
      <w:r>
        <w:t xml:space="preserve"> 2, NCTM, Reston.</w:t>
      </w:r>
    </w:p>
    <w:bookmarkEnd w:id="3"/>
    <w:bookmarkEnd w:id="4"/>
    <w:bookmarkEnd w:id="5"/>
    <w:p w14:paraId="26E1854D" w14:textId="77777777" w:rsidR="00AD428E" w:rsidRPr="00193E12" w:rsidRDefault="00AD428E" w:rsidP="000252DE">
      <w:pPr>
        <w:pStyle w:val="Bibliography"/>
      </w:pPr>
      <w:r w:rsidRPr="00E3114A">
        <w:t xml:space="preserve">Dougherty, B. (2008). </w:t>
      </w:r>
      <w:r>
        <w:rPr>
          <w:i/>
        </w:rPr>
        <w:t>Algebra in the Early G</w:t>
      </w:r>
      <w:r w:rsidRPr="0049075D">
        <w:rPr>
          <w:i/>
        </w:rPr>
        <w:t>rades</w:t>
      </w:r>
      <w:r w:rsidRPr="00E3114A">
        <w:t>. Mahwah:  Lawrence Erlbaum.</w:t>
      </w:r>
      <w:r w:rsidRPr="00610B65">
        <w:rPr>
          <w:rFonts w:ascii="Times" w:hAnsi="Times" w:cs="Times"/>
          <w:color w:val="000000"/>
          <w:sz w:val="20"/>
        </w:rPr>
        <w:t xml:space="preserve"> </w:t>
      </w:r>
    </w:p>
    <w:p w14:paraId="34C39E8F" w14:textId="77777777" w:rsidR="00AD428E" w:rsidRPr="00002A1B" w:rsidRDefault="00AD428E" w:rsidP="000252DE">
      <w:pPr>
        <w:pStyle w:val="Bibliography"/>
      </w:pPr>
      <w:bookmarkStart w:id="7" w:name="OLE_LINK577"/>
      <w:bookmarkStart w:id="8" w:name="OLE_LINK578"/>
      <w:proofErr w:type="spellStart"/>
      <w:r w:rsidRPr="00002A1B">
        <w:t>Gattegno</w:t>
      </w:r>
      <w:proofErr w:type="spellEnd"/>
      <w:r w:rsidRPr="00002A1B">
        <w:t xml:space="preserve">, C. (1988 second edition). </w:t>
      </w:r>
      <w:r w:rsidRPr="00002A1B">
        <w:rPr>
          <w:i/>
        </w:rPr>
        <w:t>The Mind Teaches the Brain</w:t>
      </w:r>
      <w:r w:rsidRPr="00002A1B">
        <w:t>. New York: Educational Solutions.</w:t>
      </w:r>
    </w:p>
    <w:bookmarkEnd w:id="7"/>
    <w:bookmarkEnd w:id="8"/>
    <w:p w14:paraId="4FA6A7A5" w14:textId="77777777" w:rsidR="00AD428E" w:rsidRDefault="00AD428E" w:rsidP="000252DE">
      <w:pPr>
        <w:pStyle w:val="Bibliography"/>
      </w:pPr>
      <w:proofErr w:type="spellStart"/>
      <w:r w:rsidRPr="007614BF">
        <w:t>Giménez</w:t>
      </w:r>
      <w:proofErr w:type="spellEnd"/>
      <w:r w:rsidRPr="007614BF">
        <w:t xml:space="preserve">, J. </w:t>
      </w:r>
      <w:proofErr w:type="spellStart"/>
      <w:r w:rsidRPr="007614BF">
        <w:t>Lins</w:t>
      </w:r>
      <w:proofErr w:type="spellEnd"/>
      <w:r w:rsidRPr="007614BF">
        <w:t xml:space="preserve">, R. &amp; Gómez, B. (Eds.) </w:t>
      </w:r>
      <w:r>
        <w:t xml:space="preserve">(1996). </w:t>
      </w:r>
      <w:proofErr w:type="spellStart"/>
      <w:r w:rsidRPr="007614BF">
        <w:rPr>
          <w:i/>
        </w:rPr>
        <w:t>Arithmetics</w:t>
      </w:r>
      <w:proofErr w:type="spellEnd"/>
      <w:r w:rsidRPr="007614BF">
        <w:rPr>
          <w:i/>
        </w:rPr>
        <w:t xml:space="preserve"> and Algebra Education: searching for the future</w:t>
      </w:r>
      <w:r w:rsidRPr="007614BF">
        <w:t xml:space="preserve">, </w:t>
      </w:r>
      <w:r>
        <w:t xml:space="preserve">Barcelona: </w:t>
      </w:r>
      <w:proofErr w:type="spellStart"/>
      <w:r w:rsidRPr="007614BF">
        <w:t>Universitat</w:t>
      </w:r>
      <w:proofErr w:type="spellEnd"/>
      <w:r w:rsidRPr="007614BF">
        <w:t xml:space="preserve"> </w:t>
      </w:r>
      <w:proofErr w:type="spellStart"/>
      <w:r w:rsidRPr="007614BF">
        <w:t>Rovira</w:t>
      </w:r>
      <w:proofErr w:type="spellEnd"/>
      <w:r w:rsidRPr="007614BF">
        <w:t xml:space="preserve"> </w:t>
      </w:r>
      <w:proofErr w:type="spellStart"/>
      <w:r w:rsidRPr="007614BF">
        <w:t>i</w:t>
      </w:r>
      <w:proofErr w:type="spellEnd"/>
      <w:r w:rsidRPr="007614BF">
        <w:t xml:space="preserve"> </w:t>
      </w:r>
      <w:proofErr w:type="spellStart"/>
      <w:r w:rsidRPr="007614BF">
        <w:t>Virgili</w:t>
      </w:r>
      <w:proofErr w:type="spellEnd"/>
      <w:r>
        <w:t>.</w:t>
      </w:r>
    </w:p>
    <w:p w14:paraId="477A3AA9" w14:textId="77777777" w:rsidR="00AD428E" w:rsidRDefault="00AD428E" w:rsidP="00962DB6">
      <w:proofErr w:type="spellStart"/>
      <w:r>
        <w:t>Halmos</w:t>
      </w:r>
      <w:proofErr w:type="spellEnd"/>
      <w:r>
        <w:t>, P. (1975). The Problem of Learning to T</w:t>
      </w:r>
      <w:r w:rsidRPr="004D2869">
        <w:t xml:space="preserve">each. </w:t>
      </w:r>
      <w:r w:rsidRPr="004D2869">
        <w:rPr>
          <w:i/>
        </w:rPr>
        <w:t>American Mathematical Monthly</w:t>
      </w:r>
      <w:r w:rsidRPr="004D2869">
        <w:t>. 82(5), p466–76.</w:t>
      </w:r>
    </w:p>
    <w:p w14:paraId="37293771" w14:textId="77777777" w:rsidR="00AD428E" w:rsidRDefault="00AD428E" w:rsidP="000252DE">
      <w:pPr>
        <w:pStyle w:val="Bibliography"/>
      </w:pPr>
      <w:bookmarkStart w:id="9" w:name="OLE_LINK326"/>
      <w:bookmarkStart w:id="10" w:name="OLE_LINK327"/>
      <w:bookmarkStart w:id="11" w:name="OLE_LINK268"/>
      <w:bookmarkStart w:id="12" w:name="OLE_LINK449"/>
      <w:bookmarkStart w:id="13" w:name="OLE_LINK505"/>
      <w:bookmarkStart w:id="14" w:name="OLE_LINK684"/>
      <w:r>
        <w:t xml:space="preserve">Hewitt, D. (1998). Approaching Arithmetic Algebraically. </w:t>
      </w:r>
      <w:r>
        <w:rPr>
          <w:i/>
        </w:rPr>
        <w:t>Mathematics Teaching</w:t>
      </w:r>
      <w:r>
        <w:t xml:space="preserve"> 163 p19-29.</w:t>
      </w:r>
      <w:bookmarkEnd w:id="9"/>
      <w:bookmarkEnd w:id="10"/>
    </w:p>
    <w:bookmarkEnd w:id="11"/>
    <w:bookmarkEnd w:id="12"/>
    <w:bookmarkEnd w:id="13"/>
    <w:bookmarkEnd w:id="14"/>
    <w:p w14:paraId="4340BFEB" w14:textId="77777777" w:rsidR="00AD428E" w:rsidRPr="006E5129" w:rsidRDefault="00AD428E" w:rsidP="000252DE">
      <w:pPr>
        <w:pStyle w:val="Bibliography"/>
      </w:pPr>
      <w:r w:rsidRPr="000231B4">
        <w:t xml:space="preserve">Kaput, J. </w:t>
      </w:r>
      <w:proofErr w:type="spellStart"/>
      <w:r>
        <w:t>Carraher</w:t>
      </w:r>
      <w:proofErr w:type="spellEnd"/>
      <w:r>
        <w:t xml:space="preserve">, D. &amp; </w:t>
      </w:r>
      <w:r w:rsidRPr="000231B4">
        <w:t>Blan</w:t>
      </w:r>
      <w:r>
        <w:t>ton, M. (2008</w:t>
      </w:r>
      <w:r w:rsidRPr="000231B4">
        <w:t xml:space="preserve">) </w:t>
      </w:r>
      <w:r w:rsidRPr="000231B4">
        <w:rPr>
          <w:i/>
        </w:rPr>
        <w:t>Algebra in the early Grades</w:t>
      </w:r>
      <w:r w:rsidRPr="000231B4">
        <w:t>. Mahwah: Erlbaum.</w:t>
      </w:r>
    </w:p>
    <w:p w14:paraId="260F7A5B" w14:textId="77777777" w:rsidR="00AD428E" w:rsidRDefault="00AD428E" w:rsidP="00962DB6">
      <w:proofErr w:type="spellStart"/>
      <w:r>
        <w:t>MAphorisms</w:t>
      </w:r>
      <w:proofErr w:type="spellEnd"/>
      <w:r>
        <w:t xml:space="preserve"> (accessed October 2015) </w:t>
      </w:r>
      <w:hyperlink r:id="rId50" w:history="1">
        <w:r w:rsidRPr="008903A4">
          <w:rPr>
            <w:rStyle w:val="Hyperlink"/>
          </w:rPr>
          <w:t>www.math.ku.dk/~olsson/links/maforisms.html</w:t>
        </w:r>
      </w:hyperlink>
    </w:p>
    <w:p w14:paraId="3AD5C2AF" w14:textId="77777777" w:rsidR="00AD428E" w:rsidRDefault="00AD428E" w:rsidP="000252DE">
      <w:pPr>
        <w:pStyle w:val="Bibliography"/>
      </w:pPr>
      <w:proofErr w:type="spellStart"/>
      <w:r>
        <w:t>Marton</w:t>
      </w:r>
      <w:proofErr w:type="spellEnd"/>
      <w:r>
        <w:t xml:space="preserve">, F. (2015). </w:t>
      </w:r>
      <w:r>
        <w:rPr>
          <w:i/>
        </w:rPr>
        <w:t xml:space="preserve">Necessary Conditions for </w:t>
      </w:r>
      <w:r w:rsidRPr="00FF5077">
        <w:rPr>
          <w:i/>
        </w:rPr>
        <w:t>Learning</w:t>
      </w:r>
      <w:r>
        <w:t xml:space="preserve">. Abingdon: </w:t>
      </w:r>
      <w:proofErr w:type="spellStart"/>
      <w:r>
        <w:t>Routledge</w:t>
      </w:r>
      <w:proofErr w:type="spellEnd"/>
      <w:r>
        <w:t>.</w:t>
      </w:r>
    </w:p>
    <w:p w14:paraId="359A944F" w14:textId="77777777" w:rsidR="00AD428E" w:rsidRPr="00B826E5" w:rsidRDefault="00AD428E" w:rsidP="000252DE">
      <w:pPr>
        <w:pStyle w:val="Bibliography"/>
        <w:rPr>
          <w:rFonts w:ascii="Times-Bold" w:hAnsi="Times-Bold"/>
          <w:i/>
        </w:rPr>
      </w:pPr>
      <w:bookmarkStart w:id="15" w:name="OLE_LINK821"/>
      <w:bookmarkStart w:id="16" w:name="OLE_LINK822"/>
      <w:bookmarkStart w:id="17" w:name="OLE_LINK364"/>
      <w:bookmarkStart w:id="18" w:name="OLE_LINK966"/>
      <w:bookmarkStart w:id="19" w:name="OLE_LINK1074"/>
      <w:proofErr w:type="spellStart"/>
      <w:r w:rsidRPr="00B826E5">
        <w:t>Marton</w:t>
      </w:r>
      <w:proofErr w:type="spellEnd"/>
      <w:r w:rsidRPr="00B826E5">
        <w:t xml:space="preserve">, F. &amp; Booth, S. (1997). </w:t>
      </w:r>
      <w:r w:rsidRPr="00B826E5">
        <w:rPr>
          <w:i/>
        </w:rPr>
        <w:t>Learning and Awareness.</w:t>
      </w:r>
      <w:r w:rsidRPr="00B826E5">
        <w:t xml:space="preserve"> Hillsdale, USA: Lawrence Erlbaum.</w:t>
      </w:r>
    </w:p>
    <w:bookmarkEnd w:id="15"/>
    <w:bookmarkEnd w:id="16"/>
    <w:bookmarkEnd w:id="17"/>
    <w:bookmarkEnd w:id="18"/>
    <w:bookmarkEnd w:id="19"/>
    <w:p w14:paraId="06386149" w14:textId="77777777" w:rsidR="00AD428E" w:rsidRDefault="00AD428E" w:rsidP="00962DB6">
      <w:pPr>
        <w:pStyle w:val="Bibliography"/>
      </w:pPr>
      <w:r>
        <w:t xml:space="preserve">Mason, J.  Graham, A. </w:t>
      </w:r>
      <w:proofErr w:type="spellStart"/>
      <w:r>
        <w:t>Pimm</w:t>
      </w:r>
      <w:proofErr w:type="spellEnd"/>
      <w:r>
        <w:t xml:space="preserve">, D. &amp; </w:t>
      </w:r>
      <w:proofErr w:type="spellStart"/>
      <w:r>
        <w:t>Gowar</w:t>
      </w:r>
      <w:proofErr w:type="spellEnd"/>
      <w:r>
        <w:t xml:space="preserve">, N.  (1985).  </w:t>
      </w:r>
      <w:r>
        <w:rPr>
          <w:i/>
        </w:rPr>
        <w:t>Routes To, Roots Of Algebra.</w:t>
      </w:r>
      <w:r>
        <w:t xml:space="preserve">  Milton Keynes: The Open University.</w:t>
      </w:r>
      <w:r w:rsidRPr="00962DB6">
        <w:t xml:space="preserve"> </w:t>
      </w:r>
    </w:p>
    <w:p w14:paraId="3BF8E50B" w14:textId="77777777" w:rsidR="00AD428E" w:rsidRPr="00A65A5C" w:rsidRDefault="00AD428E" w:rsidP="00962DB6">
      <w:pPr>
        <w:pStyle w:val="Bibliography"/>
      </w:pPr>
      <w:r w:rsidRPr="006C209E">
        <w:t xml:space="preserve">Mason, J. , Graham, </w:t>
      </w:r>
      <w:r>
        <w:t xml:space="preserve">A., </w:t>
      </w:r>
      <w:proofErr w:type="spellStart"/>
      <w:r>
        <w:t>Pimm</w:t>
      </w:r>
      <w:proofErr w:type="spellEnd"/>
      <w:r>
        <w:t xml:space="preserve">, D., &amp; </w:t>
      </w:r>
      <w:proofErr w:type="spellStart"/>
      <w:r>
        <w:t>Gowar</w:t>
      </w:r>
      <w:proofErr w:type="spellEnd"/>
      <w:r>
        <w:t>, N.  (1985).</w:t>
      </w:r>
      <w:r w:rsidRPr="006C209E">
        <w:t xml:space="preserve">  </w:t>
      </w:r>
      <w:r w:rsidRPr="006C209E">
        <w:rPr>
          <w:i/>
        </w:rPr>
        <w:t>Routes to, Roots of Algebra,</w:t>
      </w:r>
      <w:r w:rsidRPr="006C209E">
        <w:t xml:space="preserve"> The Open University, Milton Keynes.</w:t>
      </w:r>
    </w:p>
    <w:p w14:paraId="5677A153" w14:textId="77777777" w:rsidR="00AD428E" w:rsidRDefault="00AD428E" w:rsidP="00962DB6">
      <w:pPr>
        <w:pStyle w:val="Bibliography"/>
      </w:pPr>
      <w:r>
        <w:t>Maso</w:t>
      </w:r>
      <w:r>
        <w:t>n, J. (2002). Researching Your O</w:t>
      </w:r>
      <w:r>
        <w:t xml:space="preserve">wn Practice: The Discipline of Noticing, </w:t>
      </w:r>
      <w:proofErr w:type="spellStart"/>
      <w:r>
        <w:t>Routledge-Falmer</w:t>
      </w:r>
      <w:proofErr w:type="spellEnd"/>
      <w:r>
        <w:t>, London.</w:t>
      </w:r>
    </w:p>
    <w:p w14:paraId="4674CE2F" w14:textId="77777777" w:rsidR="00AD428E" w:rsidRDefault="00AD428E" w:rsidP="000252DE">
      <w:pPr>
        <w:pStyle w:val="Bibliography"/>
      </w:pPr>
      <w:r>
        <w:t xml:space="preserve">Mason, J. (2010). Attention and Intention in Learning About Teaching Through Teaching. In R. </w:t>
      </w:r>
      <w:proofErr w:type="spellStart"/>
      <w:r>
        <w:t>Leikin</w:t>
      </w:r>
      <w:proofErr w:type="spellEnd"/>
      <w:r>
        <w:t xml:space="preserve"> &amp; R. </w:t>
      </w:r>
      <w:proofErr w:type="spellStart"/>
      <w:r>
        <w:t>Zazkis</w:t>
      </w:r>
      <w:proofErr w:type="spellEnd"/>
      <w:r>
        <w:t xml:space="preserve"> (Eds.) </w:t>
      </w:r>
      <w:r w:rsidRPr="00E47C35">
        <w:rPr>
          <w:i/>
        </w:rPr>
        <w:t>Learning Through Teaching Mathematics: development of teachers' knowledge and expertise in practice</w:t>
      </w:r>
      <w:r w:rsidRPr="00E47C35">
        <w:t>.</w:t>
      </w:r>
      <w:r>
        <w:rPr>
          <w:rFonts w:ascii="Helvetica" w:hAnsi="Helvetica" w:cs="Helvetica"/>
          <w:color w:val="000000"/>
          <w:sz w:val="16"/>
          <w:szCs w:val="16"/>
        </w:rPr>
        <w:t xml:space="preserve"> </w:t>
      </w:r>
      <w:r>
        <w:t>p23-47. New York: Springer.</w:t>
      </w:r>
    </w:p>
    <w:p w14:paraId="0A16C389" w14:textId="77777777" w:rsidR="00AD428E" w:rsidRPr="00093741" w:rsidRDefault="00AD428E" w:rsidP="000252DE">
      <w:pPr>
        <w:pStyle w:val="Bibliography"/>
      </w:pPr>
      <w:r w:rsidRPr="005B693D">
        <w:t xml:space="preserve">Mason, J. (2014). Uniqueness of Patterns Generated by Repetition. </w:t>
      </w:r>
      <w:r w:rsidRPr="00CC44E1">
        <w:rPr>
          <w:i/>
        </w:rPr>
        <w:t>Mathematical Gazette.</w:t>
      </w:r>
      <w:r w:rsidRPr="005B693D">
        <w:t xml:space="preserve"> 98 (541) p1-7.</w:t>
      </w:r>
    </w:p>
    <w:p w14:paraId="265805CF" w14:textId="77777777" w:rsidR="00AD428E" w:rsidRDefault="00AD428E" w:rsidP="000252DE">
      <w:pPr>
        <w:pStyle w:val="Bibliography"/>
      </w:pPr>
      <w:bookmarkStart w:id="20" w:name="OLE_LINK59"/>
      <w:r w:rsidRPr="006C209E">
        <w:t xml:space="preserve">Mason, J. &amp; Johnston-Wilder, S. (2004). </w:t>
      </w:r>
      <w:r w:rsidRPr="006C209E">
        <w:rPr>
          <w:i/>
        </w:rPr>
        <w:t>Designing and Using Mathematical Tasks</w:t>
      </w:r>
      <w:r w:rsidRPr="006C209E">
        <w:t>, Open University, Milton Keynes</w:t>
      </w:r>
      <w:bookmarkEnd w:id="20"/>
      <w:r w:rsidRPr="006C209E">
        <w:t>.</w:t>
      </w:r>
    </w:p>
    <w:p w14:paraId="19E3A208" w14:textId="77777777" w:rsidR="00AD428E" w:rsidRDefault="00AD428E" w:rsidP="00962DB6">
      <w:pPr>
        <w:pStyle w:val="Bibliography"/>
      </w:pPr>
      <w:bookmarkStart w:id="21" w:name="OLE_LINK799"/>
      <w:bookmarkStart w:id="22" w:name="OLE_LINK905"/>
      <w:r>
        <w:t xml:space="preserve">Mason, J. &amp; </w:t>
      </w:r>
      <w:proofErr w:type="spellStart"/>
      <w:r>
        <w:t>Pimm</w:t>
      </w:r>
      <w:proofErr w:type="spellEnd"/>
      <w:r>
        <w:t xml:space="preserve">, D. (1984). Generic Examples: Seeing the General in the Particular, </w:t>
      </w:r>
      <w:r>
        <w:rPr>
          <w:rFonts w:ascii="Times New Roman Italic" w:hAnsi="Times New Roman Italic"/>
        </w:rPr>
        <w:t>Educational Studies in Mathematics,</w:t>
      </w:r>
      <w:r>
        <w:t xml:space="preserve"> 15(3) p277-290.</w:t>
      </w:r>
    </w:p>
    <w:bookmarkEnd w:id="21"/>
    <w:bookmarkEnd w:id="22"/>
    <w:p w14:paraId="4CCBB97D" w14:textId="77777777" w:rsidR="00AD428E" w:rsidRDefault="00AD428E" w:rsidP="000252DE">
      <w:pPr>
        <w:pStyle w:val="Bibliography"/>
      </w:pPr>
      <w:r>
        <w:t>Mason, J. &amp; Sutherland, R. (2002).</w:t>
      </w:r>
      <w:r w:rsidRPr="007614BF">
        <w:t xml:space="preserve"> </w:t>
      </w:r>
      <w:r w:rsidRPr="007614BF">
        <w:rPr>
          <w:i/>
        </w:rPr>
        <w:t>Key Aspects of Teaching Algebra in Schools</w:t>
      </w:r>
      <w:r>
        <w:t>. London:</w:t>
      </w:r>
      <w:r w:rsidRPr="007614BF">
        <w:t xml:space="preserve"> QCA</w:t>
      </w:r>
      <w:r>
        <w:t>.</w:t>
      </w:r>
      <w:r w:rsidRPr="007614BF">
        <w:t xml:space="preserve"> </w:t>
      </w:r>
    </w:p>
    <w:p w14:paraId="3E97CD2C" w14:textId="77777777" w:rsidR="00AD428E" w:rsidRDefault="00AD428E" w:rsidP="000252DE">
      <w:pPr>
        <w:pStyle w:val="Bibliography"/>
      </w:pPr>
      <w:bookmarkStart w:id="23" w:name="OLE_LINK96"/>
      <w:r w:rsidRPr="006C209E">
        <w:t xml:space="preserve">Mason, J. 2001, Teaching for Flexibility in Mathematics: being aware of the structures of attention and intention, </w:t>
      </w:r>
      <w:r w:rsidRPr="006C209E">
        <w:rPr>
          <w:i/>
        </w:rPr>
        <w:t xml:space="preserve"> </w:t>
      </w:r>
      <w:proofErr w:type="spellStart"/>
      <w:r w:rsidRPr="006C209E">
        <w:rPr>
          <w:i/>
        </w:rPr>
        <w:t>Questiones</w:t>
      </w:r>
      <w:proofErr w:type="spellEnd"/>
      <w:r w:rsidRPr="006C209E">
        <w:rPr>
          <w:i/>
        </w:rPr>
        <w:t xml:space="preserve"> </w:t>
      </w:r>
      <w:proofErr w:type="spellStart"/>
      <w:r w:rsidRPr="006C209E">
        <w:rPr>
          <w:i/>
        </w:rPr>
        <w:t>Mathematicae</w:t>
      </w:r>
      <w:proofErr w:type="spellEnd"/>
      <w:r w:rsidRPr="006C209E">
        <w:rPr>
          <w:i/>
        </w:rPr>
        <w:t xml:space="preserve">, </w:t>
      </w:r>
      <w:r w:rsidRPr="006C209E">
        <w:t xml:space="preserve">24 </w:t>
      </w:r>
      <w:proofErr w:type="spellStart"/>
      <w:r w:rsidRPr="006C209E">
        <w:t>Suppl</w:t>
      </w:r>
      <w:proofErr w:type="spellEnd"/>
      <w:r w:rsidRPr="006C209E">
        <w:t xml:space="preserve"> 1, p1-15</w:t>
      </w:r>
      <w:bookmarkEnd w:id="23"/>
    </w:p>
    <w:p w14:paraId="60A6E5E0" w14:textId="77777777" w:rsidR="00AD428E" w:rsidRDefault="00AD428E" w:rsidP="000252DE">
      <w:pPr>
        <w:pStyle w:val="Bibliography"/>
      </w:pPr>
      <w:r w:rsidRPr="006C209E">
        <w:t xml:space="preserve">Mason, J. Oliveira, H. &amp; </w:t>
      </w:r>
      <w:proofErr w:type="spellStart"/>
      <w:r w:rsidRPr="006C209E">
        <w:t>Boavida</w:t>
      </w:r>
      <w:proofErr w:type="spellEnd"/>
      <w:r w:rsidRPr="006C209E">
        <w:t xml:space="preserve">, A. M. (2012). Reasoning Reasonably in Mathematics. </w:t>
      </w:r>
      <w:proofErr w:type="spellStart"/>
      <w:r w:rsidRPr="006C209E">
        <w:rPr>
          <w:i/>
        </w:rPr>
        <w:t>Quadrante</w:t>
      </w:r>
      <w:proofErr w:type="spellEnd"/>
      <w:r w:rsidRPr="006C209E">
        <w:t>, XXI (2) p165-195.</w:t>
      </w:r>
    </w:p>
    <w:p w14:paraId="7DCDBADB" w14:textId="77777777" w:rsidR="00AD428E" w:rsidRDefault="00AD428E" w:rsidP="00962DB6">
      <w:pPr>
        <w:pStyle w:val="Bibliography"/>
      </w:pPr>
      <w:r>
        <w:t xml:space="preserve">Newton, I. (1683) in Whiteside, D. (Ed.) (1964). </w:t>
      </w:r>
      <w:r>
        <w:rPr>
          <w:i/>
        </w:rPr>
        <w:t>The Mathematical Papers of Isaac Newton</w:t>
      </w:r>
      <w:r>
        <w:t xml:space="preserve">, </w:t>
      </w:r>
      <w:proofErr w:type="spellStart"/>
      <w:r>
        <w:t>Vol</w:t>
      </w:r>
      <w:proofErr w:type="spellEnd"/>
      <w:r>
        <w:t xml:space="preserve"> V, Cambridge: Cambridge University press.</w:t>
      </w:r>
    </w:p>
    <w:p w14:paraId="588666C2" w14:textId="77777777" w:rsidR="00AD428E" w:rsidRDefault="00AD428E" w:rsidP="000252DE">
      <w:pPr>
        <w:pStyle w:val="Bibliography"/>
      </w:pPr>
      <w:proofErr w:type="spellStart"/>
      <w:r w:rsidRPr="002F7B45">
        <w:t>Nunes</w:t>
      </w:r>
      <w:proofErr w:type="spellEnd"/>
      <w:r w:rsidRPr="002F7B45">
        <w:t>, T. &amp; Bryant, P. (l996</w:t>
      </w:r>
      <w:r w:rsidRPr="002F7B45">
        <w:rPr>
          <w:i/>
        </w:rPr>
        <w:t>). Children Doing Mathematics</w:t>
      </w:r>
      <w:r>
        <w:t>.</w:t>
      </w:r>
      <w:r w:rsidRPr="002F7B45">
        <w:t xml:space="preserve"> Oxford: </w:t>
      </w:r>
      <w:proofErr w:type="spellStart"/>
      <w:r w:rsidRPr="002F7B45">
        <w:t>Blackwells</w:t>
      </w:r>
      <w:proofErr w:type="spellEnd"/>
    </w:p>
    <w:p w14:paraId="3720FC6A" w14:textId="77777777" w:rsidR="00AD428E" w:rsidRDefault="00AD428E" w:rsidP="000252DE">
      <w:pPr>
        <w:pStyle w:val="Bibliography"/>
      </w:pPr>
      <w:proofErr w:type="spellStart"/>
      <w:r>
        <w:t>Nunes</w:t>
      </w:r>
      <w:proofErr w:type="spellEnd"/>
      <w:r>
        <w:t xml:space="preserve">, T. Bryant, P. &amp; Watson, A. (2008). </w:t>
      </w:r>
      <w:r>
        <w:rPr>
          <w:i/>
        </w:rPr>
        <w:t>Key Understandings in Mathematics Learning.</w:t>
      </w:r>
      <w:r>
        <w:t xml:space="preserve"> </w:t>
      </w:r>
      <w:hyperlink r:id="rId51" w:history="1">
        <w:r w:rsidRPr="008903A4">
          <w:rPr>
            <w:rStyle w:val="Hyperlink"/>
          </w:rPr>
          <w:t>www.nuffieldfoundation.org/key-understandings-mathematics-learning</w:t>
        </w:r>
      </w:hyperlink>
      <w:r>
        <w:t xml:space="preserve"> (accessed Oct 2015).</w:t>
      </w:r>
    </w:p>
    <w:p w14:paraId="0780437B" w14:textId="77777777" w:rsidR="00AD428E" w:rsidRDefault="00AD428E" w:rsidP="00962DB6">
      <w:pPr>
        <w:pStyle w:val="Bibliography"/>
      </w:pPr>
      <w:r w:rsidRPr="00C00961">
        <w:t xml:space="preserve">Open University,  (1982). </w:t>
      </w:r>
      <w:r w:rsidRPr="00C00961">
        <w:rPr>
          <w:i/>
        </w:rPr>
        <w:t>EM235: Developing Mathematical Thinking</w:t>
      </w:r>
      <w:r w:rsidRPr="00C00961">
        <w:t>. A distance learning course. Milton Keynes: Open University.</w:t>
      </w:r>
    </w:p>
    <w:p w14:paraId="5EA97869" w14:textId="77777777" w:rsidR="00AD428E" w:rsidRPr="000942B5" w:rsidRDefault="00AD428E" w:rsidP="00962DB6">
      <w:pPr>
        <w:pStyle w:val="Bibliography"/>
        <w:rPr>
          <w:i/>
        </w:rPr>
      </w:pPr>
      <w:proofErr w:type="spellStart"/>
      <w:r>
        <w:t>Pólya</w:t>
      </w:r>
      <w:proofErr w:type="spellEnd"/>
      <w:r>
        <w:t>, G. (1954</w:t>
      </w:r>
      <w:r w:rsidRPr="000942B5">
        <w:rPr>
          <w:i/>
        </w:rPr>
        <w:t>). Induction and Analogy in Mathemat</w:t>
      </w:r>
      <w:r>
        <w:rPr>
          <w:i/>
        </w:rPr>
        <w:t>ics. Mathematics and Plausible R</w:t>
      </w:r>
      <w:r w:rsidRPr="000942B5">
        <w:rPr>
          <w:i/>
        </w:rPr>
        <w:t>easoning</w:t>
      </w:r>
      <w:r>
        <w:rPr>
          <w:i/>
        </w:rPr>
        <w:t>.</w:t>
      </w:r>
      <w:r w:rsidRPr="000942B5">
        <w:rPr>
          <w:i/>
        </w:rPr>
        <w:t xml:space="preserve"> </w:t>
      </w:r>
      <w:proofErr w:type="spellStart"/>
      <w:r w:rsidRPr="000942B5">
        <w:t>Vol</w:t>
      </w:r>
      <w:proofErr w:type="spellEnd"/>
      <w:r w:rsidRPr="000942B5">
        <w:t xml:space="preserve"> 1. </w:t>
      </w:r>
      <w:r>
        <w:t>Princeton</w:t>
      </w:r>
      <w:r w:rsidRPr="000942B5">
        <w:t>: P</w:t>
      </w:r>
      <w:r>
        <w:t>r</w:t>
      </w:r>
      <w:r w:rsidRPr="000942B5">
        <w:t>inceton University Pres</w:t>
      </w:r>
      <w:r w:rsidRPr="000942B5">
        <w:rPr>
          <w:i/>
        </w:rPr>
        <w:t>s.</w:t>
      </w:r>
    </w:p>
    <w:p w14:paraId="267D2CDD" w14:textId="77777777" w:rsidR="00AD428E" w:rsidRPr="00355FF6" w:rsidRDefault="00AD428E" w:rsidP="000252DE">
      <w:pPr>
        <w:pStyle w:val="Bibliography"/>
      </w:pPr>
      <w:proofErr w:type="spellStart"/>
      <w:r w:rsidRPr="00355FF6">
        <w:t>Pólya</w:t>
      </w:r>
      <w:proofErr w:type="spellEnd"/>
      <w:r w:rsidRPr="00355FF6">
        <w:t xml:space="preserve">, G. (1965). </w:t>
      </w:r>
      <w:r w:rsidRPr="008D304A">
        <w:rPr>
          <w:i/>
        </w:rPr>
        <w:t>Let Us Teach Guessing</w:t>
      </w:r>
      <w:r w:rsidRPr="00355FF6">
        <w:t>, (film)</w:t>
      </w:r>
      <w:r>
        <w:t>.</w:t>
      </w:r>
      <w:r w:rsidRPr="00355FF6">
        <w:t xml:space="preserve"> W</w:t>
      </w:r>
      <w:r>
        <w:t>ashington</w:t>
      </w:r>
      <w:r w:rsidRPr="00355FF6">
        <w:t>: Mathematical Association of America.</w:t>
      </w:r>
    </w:p>
    <w:p w14:paraId="2B2ED029" w14:textId="77777777" w:rsidR="00AD428E" w:rsidRDefault="00AD428E" w:rsidP="000252DE">
      <w:pPr>
        <w:pStyle w:val="Bibliography"/>
      </w:pPr>
      <w:bookmarkStart w:id="24" w:name="OLE_LINK360"/>
      <w:bookmarkStart w:id="25" w:name="OLE_LINK853"/>
      <w:proofErr w:type="spellStart"/>
      <w:r>
        <w:t>Schmittau</w:t>
      </w:r>
      <w:proofErr w:type="spellEnd"/>
      <w:r>
        <w:t xml:space="preserve">, J. (2004). </w:t>
      </w:r>
      <w:proofErr w:type="spellStart"/>
      <w:r>
        <w:t>Vygotskian</w:t>
      </w:r>
      <w:proofErr w:type="spellEnd"/>
      <w:r>
        <w:t xml:space="preserve"> theory and mathematics education:</w:t>
      </w:r>
      <w:r w:rsidRPr="004A5096">
        <w:t xml:space="preserve"> </w:t>
      </w:r>
      <w:r>
        <w:t xml:space="preserve">resolving the conceptual-procedural dichotomy. </w:t>
      </w:r>
      <w:r w:rsidRPr="004A5096">
        <w:rPr>
          <w:i/>
        </w:rPr>
        <w:t>European Journal of Psychology of Educati</w:t>
      </w:r>
      <w:r>
        <w:rPr>
          <w:i/>
        </w:rPr>
        <w:t xml:space="preserve">on. </w:t>
      </w:r>
      <w:r>
        <w:t xml:space="preserve"> 19(1) p19-43.</w:t>
      </w:r>
    </w:p>
    <w:p w14:paraId="3DF47F60" w14:textId="77777777" w:rsidR="00AD428E" w:rsidRDefault="00AD428E" w:rsidP="000252DE">
      <w:pPr>
        <w:pStyle w:val="Bibliography"/>
      </w:pPr>
      <w:proofErr w:type="spellStart"/>
      <w:r>
        <w:t>Tahta</w:t>
      </w:r>
      <w:proofErr w:type="spellEnd"/>
      <w:r>
        <w:t xml:space="preserve">, D. (1972). </w:t>
      </w:r>
      <w:r>
        <w:rPr>
          <w:i/>
        </w:rPr>
        <w:t>A Boolean Anthology: selected writings of Mary Boole on mathematics education</w:t>
      </w:r>
      <w:r>
        <w:t xml:space="preserve">. Derby: Association of Teachers of Mathematics.  </w:t>
      </w:r>
    </w:p>
    <w:bookmarkEnd w:id="24"/>
    <w:bookmarkEnd w:id="25"/>
    <w:p w14:paraId="67C74E7A" w14:textId="77777777" w:rsidR="00AD428E" w:rsidRDefault="00AD428E" w:rsidP="00962DB6">
      <w:pPr>
        <w:pStyle w:val="Bibliography"/>
      </w:pPr>
      <w:r>
        <w:t xml:space="preserve">Ward, J. (1706). </w:t>
      </w:r>
      <w:r>
        <w:rPr>
          <w:i/>
        </w:rPr>
        <w:t>The Young Mathematicians Guide,</w:t>
      </w:r>
      <w:r>
        <w:t xml:space="preserve"> </w:t>
      </w:r>
      <w:r w:rsidRPr="00D9375A">
        <w:rPr>
          <w:i/>
        </w:rPr>
        <w:t xml:space="preserve">being a plain and </w:t>
      </w:r>
      <w:proofErr w:type="spellStart"/>
      <w:r w:rsidRPr="00D9375A">
        <w:rPr>
          <w:i/>
        </w:rPr>
        <w:t>easie</w:t>
      </w:r>
      <w:proofErr w:type="spellEnd"/>
      <w:r>
        <w:t xml:space="preserve"> </w:t>
      </w:r>
      <w:r>
        <w:rPr>
          <w:i/>
        </w:rPr>
        <w:t xml:space="preserve">Introduction to the </w:t>
      </w:r>
      <w:proofErr w:type="spellStart"/>
      <w:r>
        <w:rPr>
          <w:i/>
        </w:rPr>
        <w:t>Mathematicks</w:t>
      </w:r>
      <w:proofErr w:type="spellEnd"/>
      <w:r>
        <w:rPr>
          <w:i/>
        </w:rPr>
        <w:t xml:space="preserve"> in Five Parts ...</w:t>
      </w:r>
      <w:r>
        <w:t>, London.</w:t>
      </w:r>
    </w:p>
    <w:p w14:paraId="641A9EE5" w14:textId="77777777" w:rsidR="00AD428E" w:rsidRDefault="00AD428E" w:rsidP="000252DE">
      <w:pPr>
        <w:pStyle w:val="Bibliography"/>
      </w:pPr>
      <w:bookmarkStart w:id="26" w:name="OLE_LINK395"/>
      <w:bookmarkStart w:id="27" w:name="OLE_LINK396"/>
      <w:bookmarkStart w:id="28" w:name="OLE_LINK23"/>
      <w:bookmarkStart w:id="29" w:name="OLE_LINK375"/>
      <w:bookmarkStart w:id="30" w:name="OLE_LINK437"/>
      <w:bookmarkStart w:id="31" w:name="OLE_LINK538"/>
      <w:bookmarkStart w:id="32" w:name="OLE_LINK672"/>
      <w:bookmarkStart w:id="33" w:name="OLE_LINK876"/>
      <w:r>
        <w:lastRenderedPageBreak/>
        <w:t xml:space="preserve">Watson, A. (2000). Going Across the Grain: mathematical generalisation in a group of low attainers.  </w:t>
      </w:r>
      <w:r>
        <w:rPr>
          <w:i/>
        </w:rPr>
        <w:t xml:space="preserve">Nordisk </w:t>
      </w:r>
      <w:proofErr w:type="spellStart"/>
      <w:r>
        <w:rPr>
          <w:i/>
        </w:rPr>
        <w:t>Matematikk</w:t>
      </w:r>
      <w:proofErr w:type="spellEnd"/>
      <w:r>
        <w:rPr>
          <w:i/>
        </w:rPr>
        <w:t xml:space="preserve"> </w:t>
      </w:r>
      <w:proofErr w:type="spellStart"/>
      <w:r>
        <w:rPr>
          <w:i/>
        </w:rPr>
        <w:t>Didaktikk</w:t>
      </w:r>
      <w:proofErr w:type="spellEnd"/>
      <w:r>
        <w:rPr>
          <w:i/>
        </w:rPr>
        <w:t xml:space="preserve"> (Nordic Studies in Mathematics Education)</w:t>
      </w:r>
      <w:r>
        <w:t>. 8 (1) p7–22</w:t>
      </w:r>
      <w:bookmarkEnd w:id="26"/>
      <w:bookmarkEnd w:id="27"/>
      <w:r>
        <w:t>.</w:t>
      </w:r>
    </w:p>
    <w:bookmarkEnd w:id="28"/>
    <w:bookmarkEnd w:id="29"/>
    <w:bookmarkEnd w:id="30"/>
    <w:bookmarkEnd w:id="31"/>
    <w:bookmarkEnd w:id="32"/>
    <w:bookmarkEnd w:id="33"/>
    <w:p w14:paraId="6C4EABB4" w14:textId="77777777" w:rsidR="00AD428E" w:rsidRPr="00B826E5" w:rsidRDefault="00AD428E" w:rsidP="000252DE">
      <w:pPr>
        <w:pStyle w:val="Bibliography"/>
      </w:pPr>
      <w:r w:rsidRPr="00B826E5">
        <w:t xml:space="preserve">Watson, A. &amp; Mason, J. (2005). </w:t>
      </w:r>
      <w:r w:rsidRPr="00B826E5">
        <w:rPr>
          <w:i/>
        </w:rPr>
        <w:t>Mathematics as a Constructive Activity: learners generating examples</w:t>
      </w:r>
      <w:r w:rsidRPr="00B826E5">
        <w:t>. Mahwah: Erlbaum.</w:t>
      </w:r>
    </w:p>
    <w:p w14:paraId="5A9DE36F" w14:textId="77777777" w:rsidR="00962DB6" w:rsidRDefault="00962DB6" w:rsidP="00962DB6">
      <w:pPr>
        <w:pStyle w:val="Bibliography"/>
      </w:pPr>
    </w:p>
    <w:p w14:paraId="476C7C9A" w14:textId="77777777" w:rsidR="00076633" w:rsidRPr="00076633" w:rsidRDefault="00076633" w:rsidP="00076633"/>
    <w:p w14:paraId="7FCA5B49" w14:textId="77777777" w:rsidR="00F04845" w:rsidRPr="00F04845" w:rsidRDefault="00F04845" w:rsidP="00F04845"/>
    <w:sectPr w:rsidR="00F04845" w:rsidRPr="00F04845" w:rsidSect="00EE16A6">
      <w:footerReference w:type="even" r:id="rId52"/>
      <w:footerReference w:type="default" r:id="rId53"/>
      <w:type w:val="continuous"/>
      <w:pgSz w:w="11901" w:h="16840"/>
      <w:pgMar w:top="873" w:right="873" w:bottom="873" w:left="873" w:header="873" w:footer="873"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FCF647" w14:textId="77777777" w:rsidR="00AA7CB3" w:rsidRDefault="00AA7CB3">
      <w:pPr>
        <w:spacing w:before="0" w:after="0"/>
      </w:pPr>
      <w:r>
        <w:separator/>
      </w:r>
    </w:p>
  </w:endnote>
  <w:endnote w:type="continuationSeparator" w:id="0">
    <w:p w14:paraId="74DD4951" w14:textId="77777777" w:rsidR="00AA7CB3" w:rsidRDefault="00AA7CB3">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2000500000000000000"/>
    <w:charset w:val="00"/>
    <w:family w:val="auto"/>
    <w:pitch w:val="variable"/>
    <w:sig w:usb0="A00002FF" w:usb1="7800205A" w:usb2="14600000" w:usb3="00000000" w:csb0="00000193" w:csb1="00000000"/>
  </w:font>
  <w:font w:name="Lucida Grande">
    <w:altName w:val="Arial"/>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halkboard">
    <w:panose1 w:val="03050602040202020205"/>
    <w:charset w:val="00"/>
    <w:family w:val="auto"/>
    <w:pitch w:val="variable"/>
    <w:sig w:usb0="8000002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omic Sans MS">
    <w:panose1 w:val="030F0702030302020204"/>
    <w:charset w:val="00"/>
    <w:family w:val="auto"/>
    <w:pitch w:val="variable"/>
    <w:sig w:usb0="00000287" w:usb1="00000000" w:usb2="00000000" w:usb3="00000000" w:csb0="0000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newton">
    <w:altName w:val="Times New Roman"/>
    <w:panose1 w:val="00000000000000000000"/>
    <w:charset w:val="00"/>
    <w:family w:val="roman"/>
    <w:notTrueType/>
    <w:pitch w:val="default"/>
  </w:font>
  <w:font w:name="Times-Bold">
    <w:altName w:val="Times"/>
    <w:panose1 w:val="00000000000000000000"/>
    <w:charset w:val="4D"/>
    <w:family w:val="roman"/>
    <w:notTrueType/>
    <w:pitch w:val="default"/>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 New Roman Italic">
    <w:panose1 w:val="02020503050405090304"/>
    <w:charset w:val="00"/>
    <w:family w:val="auto"/>
    <w:pitch w:val="variable"/>
    <w:sig w:usb0="E0000AFF" w:usb1="00007843" w:usb2="00000001" w:usb3="00000000" w:csb0="000001B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60342F" w14:textId="55FD0C92" w:rsidR="00AA7CB3" w:rsidRDefault="00AA7CB3">
    <w:pPr>
      <w:pStyle w:val="Footer"/>
    </w:pPr>
    <w:r>
      <w:rPr>
        <w:rStyle w:val="PageNumber"/>
      </w:rPr>
      <w:fldChar w:fldCharType="begin"/>
    </w:r>
    <w:r>
      <w:rPr>
        <w:rStyle w:val="PageNumber"/>
      </w:rPr>
      <w:instrText xml:space="preserve">PAGE  </w:instrText>
    </w:r>
    <w:r>
      <w:rPr>
        <w:rStyle w:val="PageNumber"/>
      </w:rPr>
      <w:fldChar w:fldCharType="end"/>
    </w:r>
    <w:r>
      <w:rPr>
        <w:rStyle w:val="PageNumber"/>
        <w:sz w:val="22"/>
      </w:rPr>
      <w:t xml:space="preserve"> </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FEC671" w14:textId="6B901DC4" w:rsidR="00AA7CB3" w:rsidRDefault="00AA7CB3" w:rsidP="00B6060E">
    <w:pPr>
      <w:pStyle w:val="Footer"/>
      <w:tabs>
        <w:tab w:val="left" w:pos="142"/>
      </w:tabs>
    </w:pPr>
    <w:r>
      <w:rPr>
        <w:rStyle w:val="PageNumber"/>
      </w:rPr>
      <w:fldChar w:fldCharType="begin"/>
    </w:r>
    <w:r>
      <w:rPr>
        <w:rStyle w:val="PageNumber"/>
      </w:rPr>
      <w:instrText xml:space="preserve">PAGE  </w:instrText>
    </w:r>
    <w:r>
      <w:rPr>
        <w:rStyle w:val="PageNumber"/>
      </w:rPr>
      <w:fldChar w:fldCharType="separate"/>
    </w:r>
    <w:r w:rsidR="00C0220A">
      <w:rPr>
        <w:rStyle w:val="PageNumber"/>
        <w:noProof/>
      </w:rPr>
      <w:t>2</w:t>
    </w:r>
    <w:r>
      <w:rPr>
        <w:rStyle w:val="PageNumber"/>
      </w:rPr>
      <w:fldChar w:fldCharType="end"/>
    </w:r>
    <w:r>
      <w:rPr>
        <w:rStyle w:val="PageNumber"/>
        <w:sz w:val="22"/>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6D170E" w14:textId="77777777" w:rsidR="00AA7CB3" w:rsidRDefault="00AA7CB3">
      <w:pPr>
        <w:spacing w:before="0" w:after="0"/>
      </w:pPr>
      <w:r>
        <w:separator/>
      </w:r>
    </w:p>
  </w:footnote>
  <w:footnote w:type="continuationSeparator" w:id="0">
    <w:p w14:paraId="6EE4467D" w14:textId="77777777" w:rsidR="00AA7CB3" w:rsidRDefault="00AA7CB3">
      <w:pPr>
        <w:spacing w:before="0"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ECE9C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7A301480"/>
    <w:lvl w:ilvl="0">
      <w:start w:val="1"/>
      <w:numFmt w:val="decimal"/>
      <w:lvlText w:val="%1."/>
      <w:lvlJc w:val="left"/>
      <w:pPr>
        <w:tabs>
          <w:tab w:val="num" w:pos="1492"/>
        </w:tabs>
        <w:ind w:left="1492" w:hanging="360"/>
      </w:pPr>
    </w:lvl>
  </w:abstractNum>
  <w:abstractNum w:abstractNumId="2">
    <w:nsid w:val="FFFFFF7D"/>
    <w:multiLevelType w:val="singleLevel"/>
    <w:tmpl w:val="C1906C1E"/>
    <w:lvl w:ilvl="0">
      <w:start w:val="1"/>
      <w:numFmt w:val="decimal"/>
      <w:lvlText w:val="%1."/>
      <w:lvlJc w:val="left"/>
      <w:pPr>
        <w:tabs>
          <w:tab w:val="num" w:pos="1209"/>
        </w:tabs>
        <w:ind w:left="1209" w:hanging="360"/>
      </w:pPr>
    </w:lvl>
  </w:abstractNum>
  <w:abstractNum w:abstractNumId="3">
    <w:nsid w:val="FFFFFF7E"/>
    <w:multiLevelType w:val="singleLevel"/>
    <w:tmpl w:val="BD304CAA"/>
    <w:lvl w:ilvl="0">
      <w:start w:val="1"/>
      <w:numFmt w:val="decimal"/>
      <w:lvlText w:val="%1."/>
      <w:lvlJc w:val="left"/>
      <w:pPr>
        <w:tabs>
          <w:tab w:val="num" w:pos="926"/>
        </w:tabs>
        <w:ind w:left="926" w:hanging="360"/>
      </w:pPr>
    </w:lvl>
  </w:abstractNum>
  <w:abstractNum w:abstractNumId="4">
    <w:nsid w:val="FFFFFF7F"/>
    <w:multiLevelType w:val="singleLevel"/>
    <w:tmpl w:val="3150452A"/>
    <w:lvl w:ilvl="0">
      <w:start w:val="1"/>
      <w:numFmt w:val="decimal"/>
      <w:lvlText w:val="%1."/>
      <w:lvlJc w:val="left"/>
      <w:pPr>
        <w:tabs>
          <w:tab w:val="num" w:pos="643"/>
        </w:tabs>
        <w:ind w:left="643" w:hanging="360"/>
      </w:pPr>
    </w:lvl>
  </w:abstractNum>
  <w:abstractNum w:abstractNumId="5">
    <w:nsid w:val="FFFFFF80"/>
    <w:multiLevelType w:val="singleLevel"/>
    <w:tmpl w:val="25FCC01E"/>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DCECCD2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C6CC2B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1992764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AC98DC"/>
    <w:lvl w:ilvl="0">
      <w:start w:val="1"/>
      <w:numFmt w:val="decimal"/>
      <w:lvlText w:val="%1."/>
      <w:lvlJc w:val="left"/>
      <w:pPr>
        <w:tabs>
          <w:tab w:val="num" w:pos="360"/>
        </w:tabs>
        <w:ind w:left="360" w:hanging="360"/>
      </w:pPr>
    </w:lvl>
  </w:abstractNum>
  <w:abstractNum w:abstractNumId="10">
    <w:nsid w:val="FFFFFF89"/>
    <w:multiLevelType w:val="singleLevel"/>
    <w:tmpl w:val="90185818"/>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C756CEDA"/>
    <w:lvl w:ilvl="0">
      <w:numFmt w:val="bullet"/>
      <w:lvlText w:val="*"/>
      <w:lvlJc w:val="left"/>
    </w:lvl>
  </w:abstractNum>
  <w:abstractNum w:abstractNumId="12">
    <w:nsid w:val="00000001"/>
    <w:multiLevelType w:val="singleLevel"/>
    <w:tmpl w:val="00000000"/>
    <w:lvl w:ilvl="0">
      <w:start w:val="1"/>
      <w:numFmt w:val="decimal"/>
      <w:lvlText w:val="%1."/>
      <w:lvlJc w:val="left"/>
      <w:pPr>
        <w:tabs>
          <w:tab w:val="num" w:pos="440"/>
        </w:tabs>
        <w:ind w:left="440" w:hanging="440"/>
      </w:pPr>
      <w:rPr>
        <w:rFonts w:hint="default"/>
      </w:rPr>
    </w:lvl>
  </w:abstractNum>
  <w:abstractNum w:abstractNumId="13">
    <w:nsid w:val="00000002"/>
    <w:multiLevelType w:val="singleLevel"/>
    <w:tmpl w:val="000F0409"/>
    <w:lvl w:ilvl="0">
      <w:start w:val="1"/>
      <w:numFmt w:val="decimal"/>
      <w:lvlText w:val="%1."/>
      <w:lvlJc w:val="left"/>
      <w:pPr>
        <w:tabs>
          <w:tab w:val="num" w:pos="360"/>
        </w:tabs>
        <w:ind w:left="360" w:hanging="360"/>
      </w:pPr>
      <w:rPr>
        <w:rFonts w:hint="default"/>
      </w:rPr>
    </w:lvl>
  </w:abstractNum>
  <w:abstractNum w:abstractNumId="14">
    <w:nsid w:val="01414508"/>
    <w:multiLevelType w:val="hybridMultilevel"/>
    <w:tmpl w:val="F9CA861A"/>
    <w:lvl w:ilvl="0" w:tplc="FA8C6A76">
      <w:start w:val="1"/>
      <w:numFmt w:val="bullet"/>
      <w:lvlText w:val=""/>
      <w:lvlJc w:val="left"/>
      <w:pPr>
        <w:tabs>
          <w:tab w:val="num" w:pos="720"/>
        </w:tabs>
        <w:ind w:left="720" w:hanging="360"/>
      </w:pPr>
      <w:rPr>
        <w:rFonts w:ascii="Wingdings" w:hAnsi="Wingdings" w:hint="default"/>
      </w:rPr>
    </w:lvl>
    <w:lvl w:ilvl="1" w:tplc="CDE8E19A" w:tentative="1">
      <w:start w:val="1"/>
      <w:numFmt w:val="bullet"/>
      <w:lvlText w:val=""/>
      <w:lvlJc w:val="left"/>
      <w:pPr>
        <w:tabs>
          <w:tab w:val="num" w:pos="1440"/>
        </w:tabs>
        <w:ind w:left="1440" w:hanging="360"/>
      </w:pPr>
      <w:rPr>
        <w:rFonts w:ascii="Wingdings" w:hAnsi="Wingdings" w:hint="default"/>
      </w:rPr>
    </w:lvl>
    <w:lvl w:ilvl="2" w:tplc="73E83064" w:tentative="1">
      <w:start w:val="1"/>
      <w:numFmt w:val="bullet"/>
      <w:lvlText w:val=""/>
      <w:lvlJc w:val="left"/>
      <w:pPr>
        <w:tabs>
          <w:tab w:val="num" w:pos="2160"/>
        </w:tabs>
        <w:ind w:left="2160" w:hanging="360"/>
      </w:pPr>
      <w:rPr>
        <w:rFonts w:ascii="Wingdings" w:hAnsi="Wingdings" w:hint="default"/>
      </w:rPr>
    </w:lvl>
    <w:lvl w:ilvl="3" w:tplc="E36A1498" w:tentative="1">
      <w:start w:val="1"/>
      <w:numFmt w:val="bullet"/>
      <w:lvlText w:val=""/>
      <w:lvlJc w:val="left"/>
      <w:pPr>
        <w:tabs>
          <w:tab w:val="num" w:pos="2880"/>
        </w:tabs>
        <w:ind w:left="2880" w:hanging="360"/>
      </w:pPr>
      <w:rPr>
        <w:rFonts w:ascii="Wingdings" w:hAnsi="Wingdings" w:hint="default"/>
      </w:rPr>
    </w:lvl>
    <w:lvl w:ilvl="4" w:tplc="74820102" w:tentative="1">
      <w:start w:val="1"/>
      <w:numFmt w:val="bullet"/>
      <w:lvlText w:val=""/>
      <w:lvlJc w:val="left"/>
      <w:pPr>
        <w:tabs>
          <w:tab w:val="num" w:pos="3600"/>
        </w:tabs>
        <w:ind w:left="3600" w:hanging="360"/>
      </w:pPr>
      <w:rPr>
        <w:rFonts w:ascii="Wingdings" w:hAnsi="Wingdings" w:hint="default"/>
      </w:rPr>
    </w:lvl>
    <w:lvl w:ilvl="5" w:tplc="FF30A364" w:tentative="1">
      <w:start w:val="1"/>
      <w:numFmt w:val="bullet"/>
      <w:lvlText w:val=""/>
      <w:lvlJc w:val="left"/>
      <w:pPr>
        <w:tabs>
          <w:tab w:val="num" w:pos="4320"/>
        </w:tabs>
        <w:ind w:left="4320" w:hanging="360"/>
      </w:pPr>
      <w:rPr>
        <w:rFonts w:ascii="Wingdings" w:hAnsi="Wingdings" w:hint="default"/>
      </w:rPr>
    </w:lvl>
    <w:lvl w:ilvl="6" w:tplc="CB8E9AD4" w:tentative="1">
      <w:start w:val="1"/>
      <w:numFmt w:val="bullet"/>
      <w:lvlText w:val=""/>
      <w:lvlJc w:val="left"/>
      <w:pPr>
        <w:tabs>
          <w:tab w:val="num" w:pos="5040"/>
        </w:tabs>
        <w:ind w:left="5040" w:hanging="360"/>
      </w:pPr>
      <w:rPr>
        <w:rFonts w:ascii="Wingdings" w:hAnsi="Wingdings" w:hint="default"/>
      </w:rPr>
    </w:lvl>
    <w:lvl w:ilvl="7" w:tplc="263058DC" w:tentative="1">
      <w:start w:val="1"/>
      <w:numFmt w:val="bullet"/>
      <w:lvlText w:val=""/>
      <w:lvlJc w:val="left"/>
      <w:pPr>
        <w:tabs>
          <w:tab w:val="num" w:pos="5760"/>
        </w:tabs>
        <w:ind w:left="5760" w:hanging="360"/>
      </w:pPr>
      <w:rPr>
        <w:rFonts w:ascii="Wingdings" w:hAnsi="Wingdings" w:hint="default"/>
      </w:rPr>
    </w:lvl>
    <w:lvl w:ilvl="8" w:tplc="6CCAFE24" w:tentative="1">
      <w:start w:val="1"/>
      <w:numFmt w:val="bullet"/>
      <w:lvlText w:val=""/>
      <w:lvlJc w:val="left"/>
      <w:pPr>
        <w:tabs>
          <w:tab w:val="num" w:pos="6480"/>
        </w:tabs>
        <w:ind w:left="6480" w:hanging="360"/>
      </w:pPr>
      <w:rPr>
        <w:rFonts w:ascii="Wingdings" w:hAnsi="Wingdings" w:hint="default"/>
      </w:rPr>
    </w:lvl>
  </w:abstractNum>
  <w:abstractNum w:abstractNumId="15">
    <w:nsid w:val="044E6317"/>
    <w:multiLevelType w:val="hybridMultilevel"/>
    <w:tmpl w:val="6C14A3D0"/>
    <w:lvl w:ilvl="0" w:tplc="E3F4C73E">
      <w:start w:val="1"/>
      <w:numFmt w:val="bullet"/>
      <w:lvlText w:val=""/>
      <w:lvlJc w:val="left"/>
      <w:pPr>
        <w:tabs>
          <w:tab w:val="num" w:pos="720"/>
        </w:tabs>
        <w:ind w:left="720" w:hanging="360"/>
      </w:pPr>
      <w:rPr>
        <w:rFonts w:ascii="Wingdings" w:hAnsi="Wingdings" w:hint="default"/>
      </w:rPr>
    </w:lvl>
    <w:lvl w:ilvl="1" w:tplc="0D0C0810">
      <w:numFmt w:val="bullet"/>
      <w:lvlText w:val=""/>
      <w:lvlJc w:val="left"/>
      <w:pPr>
        <w:tabs>
          <w:tab w:val="num" w:pos="1440"/>
        </w:tabs>
        <w:ind w:left="1440" w:hanging="360"/>
      </w:pPr>
      <w:rPr>
        <w:rFonts w:ascii="Wingdings" w:hAnsi="Wingdings" w:hint="default"/>
      </w:rPr>
    </w:lvl>
    <w:lvl w:ilvl="2" w:tplc="C9540E64" w:tentative="1">
      <w:start w:val="1"/>
      <w:numFmt w:val="bullet"/>
      <w:lvlText w:val=""/>
      <w:lvlJc w:val="left"/>
      <w:pPr>
        <w:tabs>
          <w:tab w:val="num" w:pos="2160"/>
        </w:tabs>
        <w:ind w:left="2160" w:hanging="360"/>
      </w:pPr>
      <w:rPr>
        <w:rFonts w:ascii="Wingdings" w:hAnsi="Wingdings" w:hint="default"/>
      </w:rPr>
    </w:lvl>
    <w:lvl w:ilvl="3" w:tplc="973C6AC4" w:tentative="1">
      <w:start w:val="1"/>
      <w:numFmt w:val="bullet"/>
      <w:lvlText w:val=""/>
      <w:lvlJc w:val="left"/>
      <w:pPr>
        <w:tabs>
          <w:tab w:val="num" w:pos="2880"/>
        </w:tabs>
        <w:ind w:left="2880" w:hanging="360"/>
      </w:pPr>
      <w:rPr>
        <w:rFonts w:ascii="Wingdings" w:hAnsi="Wingdings" w:hint="default"/>
      </w:rPr>
    </w:lvl>
    <w:lvl w:ilvl="4" w:tplc="38684B56" w:tentative="1">
      <w:start w:val="1"/>
      <w:numFmt w:val="bullet"/>
      <w:lvlText w:val=""/>
      <w:lvlJc w:val="left"/>
      <w:pPr>
        <w:tabs>
          <w:tab w:val="num" w:pos="3600"/>
        </w:tabs>
        <w:ind w:left="3600" w:hanging="360"/>
      </w:pPr>
      <w:rPr>
        <w:rFonts w:ascii="Wingdings" w:hAnsi="Wingdings" w:hint="default"/>
      </w:rPr>
    </w:lvl>
    <w:lvl w:ilvl="5" w:tplc="79925618" w:tentative="1">
      <w:start w:val="1"/>
      <w:numFmt w:val="bullet"/>
      <w:lvlText w:val=""/>
      <w:lvlJc w:val="left"/>
      <w:pPr>
        <w:tabs>
          <w:tab w:val="num" w:pos="4320"/>
        </w:tabs>
        <w:ind w:left="4320" w:hanging="360"/>
      </w:pPr>
      <w:rPr>
        <w:rFonts w:ascii="Wingdings" w:hAnsi="Wingdings" w:hint="default"/>
      </w:rPr>
    </w:lvl>
    <w:lvl w:ilvl="6" w:tplc="49828AC8" w:tentative="1">
      <w:start w:val="1"/>
      <w:numFmt w:val="bullet"/>
      <w:lvlText w:val=""/>
      <w:lvlJc w:val="left"/>
      <w:pPr>
        <w:tabs>
          <w:tab w:val="num" w:pos="5040"/>
        </w:tabs>
        <w:ind w:left="5040" w:hanging="360"/>
      </w:pPr>
      <w:rPr>
        <w:rFonts w:ascii="Wingdings" w:hAnsi="Wingdings" w:hint="default"/>
      </w:rPr>
    </w:lvl>
    <w:lvl w:ilvl="7" w:tplc="BE901DC4" w:tentative="1">
      <w:start w:val="1"/>
      <w:numFmt w:val="bullet"/>
      <w:lvlText w:val=""/>
      <w:lvlJc w:val="left"/>
      <w:pPr>
        <w:tabs>
          <w:tab w:val="num" w:pos="5760"/>
        </w:tabs>
        <w:ind w:left="5760" w:hanging="360"/>
      </w:pPr>
      <w:rPr>
        <w:rFonts w:ascii="Wingdings" w:hAnsi="Wingdings" w:hint="default"/>
      </w:rPr>
    </w:lvl>
    <w:lvl w:ilvl="8" w:tplc="6BAC485A" w:tentative="1">
      <w:start w:val="1"/>
      <w:numFmt w:val="bullet"/>
      <w:lvlText w:val=""/>
      <w:lvlJc w:val="left"/>
      <w:pPr>
        <w:tabs>
          <w:tab w:val="num" w:pos="6480"/>
        </w:tabs>
        <w:ind w:left="6480" w:hanging="360"/>
      </w:pPr>
      <w:rPr>
        <w:rFonts w:ascii="Wingdings" w:hAnsi="Wingdings" w:hint="default"/>
      </w:rPr>
    </w:lvl>
  </w:abstractNum>
  <w:abstractNum w:abstractNumId="16">
    <w:nsid w:val="08E270B0"/>
    <w:multiLevelType w:val="multilevel"/>
    <w:tmpl w:val="CA3AB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A505A7E"/>
    <w:multiLevelType w:val="multilevel"/>
    <w:tmpl w:val="B7606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5075FE1"/>
    <w:multiLevelType w:val="hybridMultilevel"/>
    <w:tmpl w:val="1F50CAA4"/>
    <w:lvl w:ilvl="0" w:tplc="8730B50A">
      <w:start w:val="1"/>
      <w:numFmt w:val="bullet"/>
      <w:lvlText w:val=""/>
      <w:lvlJc w:val="left"/>
      <w:pPr>
        <w:tabs>
          <w:tab w:val="num" w:pos="720"/>
        </w:tabs>
        <w:ind w:left="720" w:hanging="360"/>
      </w:pPr>
      <w:rPr>
        <w:rFonts w:ascii="Wingdings" w:hAnsi="Wingdings" w:hint="default"/>
      </w:rPr>
    </w:lvl>
    <w:lvl w:ilvl="1" w:tplc="F5FA13D2" w:tentative="1">
      <w:start w:val="1"/>
      <w:numFmt w:val="bullet"/>
      <w:lvlText w:val=""/>
      <w:lvlJc w:val="left"/>
      <w:pPr>
        <w:tabs>
          <w:tab w:val="num" w:pos="1440"/>
        </w:tabs>
        <w:ind w:left="1440" w:hanging="360"/>
      </w:pPr>
      <w:rPr>
        <w:rFonts w:ascii="Wingdings" w:hAnsi="Wingdings" w:hint="default"/>
      </w:rPr>
    </w:lvl>
    <w:lvl w:ilvl="2" w:tplc="DB303A84" w:tentative="1">
      <w:start w:val="1"/>
      <w:numFmt w:val="bullet"/>
      <w:lvlText w:val=""/>
      <w:lvlJc w:val="left"/>
      <w:pPr>
        <w:tabs>
          <w:tab w:val="num" w:pos="2160"/>
        </w:tabs>
        <w:ind w:left="2160" w:hanging="360"/>
      </w:pPr>
      <w:rPr>
        <w:rFonts w:ascii="Wingdings" w:hAnsi="Wingdings" w:hint="default"/>
      </w:rPr>
    </w:lvl>
    <w:lvl w:ilvl="3" w:tplc="3998F8CA" w:tentative="1">
      <w:start w:val="1"/>
      <w:numFmt w:val="bullet"/>
      <w:lvlText w:val=""/>
      <w:lvlJc w:val="left"/>
      <w:pPr>
        <w:tabs>
          <w:tab w:val="num" w:pos="2880"/>
        </w:tabs>
        <w:ind w:left="2880" w:hanging="360"/>
      </w:pPr>
      <w:rPr>
        <w:rFonts w:ascii="Wingdings" w:hAnsi="Wingdings" w:hint="default"/>
      </w:rPr>
    </w:lvl>
    <w:lvl w:ilvl="4" w:tplc="260CF3FA" w:tentative="1">
      <w:start w:val="1"/>
      <w:numFmt w:val="bullet"/>
      <w:lvlText w:val=""/>
      <w:lvlJc w:val="left"/>
      <w:pPr>
        <w:tabs>
          <w:tab w:val="num" w:pos="3600"/>
        </w:tabs>
        <w:ind w:left="3600" w:hanging="360"/>
      </w:pPr>
      <w:rPr>
        <w:rFonts w:ascii="Wingdings" w:hAnsi="Wingdings" w:hint="default"/>
      </w:rPr>
    </w:lvl>
    <w:lvl w:ilvl="5" w:tplc="85104ABE" w:tentative="1">
      <w:start w:val="1"/>
      <w:numFmt w:val="bullet"/>
      <w:lvlText w:val=""/>
      <w:lvlJc w:val="left"/>
      <w:pPr>
        <w:tabs>
          <w:tab w:val="num" w:pos="4320"/>
        </w:tabs>
        <w:ind w:left="4320" w:hanging="360"/>
      </w:pPr>
      <w:rPr>
        <w:rFonts w:ascii="Wingdings" w:hAnsi="Wingdings" w:hint="default"/>
      </w:rPr>
    </w:lvl>
    <w:lvl w:ilvl="6" w:tplc="D1449DEC" w:tentative="1">
      <w:start w:val="1"/>
      <w:numFmt w:val="bullet"/>
      <w:lvlText w:val=""/>
      <w:lvlJc w:val="left"/>
      <w:pPr>
        <w:tabs>
          <w:tab w:val="num" w:pos="5040"/>
        </w:tabs>
        <w:ind w:left="5040" w:hanging="360"/>
      </w:pPr>
      <w:rPr>
        <w:rFonts w:ascii="Wingdings" w:hAnsi="Wingdings" w:hint="default"/>
      </w:rPr>
    </w:lvl>
    <w:lvl w:ilvl="7" w:tplc="F4F89316" w:tentative="1">
      <w:start w:val="1"/>
      <w:numFmt w:val="bullet"/>
      <w:lvlText w:val=""/>
      <w:lvlJc w:val="left"/>
      <w:pPr>
        <w:tabs>
          <w:tab w:val="num" w:pos="5760"/>
        </w:tabs>
        <w:ind w:left="5760" w:hanging="360"/>
      </w:pPr>
      <w:rPr>
        <w:rFonts w:ascii="Wingdings" w:hAnsi="Wingdings" w:hint="default"/>
      </w:rPr>
    </w:lvl>
    <w:lvl w:ilvl="8" w:tplc="2806B6EE" w:tentative="1">
      <w:start w:val="1"/>
      <w:numFmt w:val="bullet"/>
      <w:lvlText w:val=""/>
      <w:lvlJc w:val="left"/>
      <w:pPr>
        <w:tabs>
          <w:tab w:val="num" w:pos="6480"/>
        </w:tabs>
        <w:ind w:left="6480" w:hanging="360"/>
      </w:pPr>
      <w:rPr>
        <w:rFonts w:ascii="Wingdings" w:hAnsi="Wingdings" w:hint="default"/>
      </w:rPr>
    </w:lvl>
  </w:abstractNum>
  <w:abstractNum w:abstractNumId="19">
    <w:nsid w:val="16027CC6"/>
    <w:multiLevelType w:val="multilevel"/>
    <w:tmpl w:val="FFC49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17AD7B28"/>
    <w:multiLevelType w:val="hybridMultilevel"/>
    <w:tmpl w:val="27626796"/>
    <w:lvl w:ilvl="0" w:tplc="1E429ACC">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1">
    <w:nsid w:val="18DA0F76"/>
    <w:multiLevelType w:val="hybridMultilevel"/>
    <w:tmpl w:val="5208678A"/>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1C214C24"/>
    <w:multiLevelType w:val="multilevel"/>
    <w:tmpl w:val="8BEC7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C21505E"/>
    <w:multiLevelType w:val="hybridMultilevel"/>
    <w:tmpl w:val="C8340A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24127D38"/>
    <w:multiLevelType w:val="hybridMultilevel"/>
    <w:tmpl w:val="4410973E"/>
    <w:lvl w:ilvl="0" w:tplc="A4526B5C">
      <w:start w:val="1"/>
      <w:numFmt w:val="bullet"/>
      <w:lvlText w:val=""/>
      <w:lvlJc w:val="left"/>
      <w:pPr>
        <w:tabs>
          <w:tab w:val="num" w:pos="720"/>
        </w:tabs>
        <w:ind w:left="720" w:hanging="360"/>
      </w:pPr>
      <w:rPr>
        <w:rFonts w:ascii="Wingdings" w:hAnsi="Wingdings" w:hint="default"/>
      </w:rPr>
    </w:lvl>
    <w:lvl w:ilvl="1" w:tplc="48AC830C">
      <w:numFmt w:val="bullet"/>
      <w:lvlText w:val="…"/>
      <w:lvlJc w:val="left"/>
      <w:pPr>
        <w:tabs>
          <w:tab w:val="num" w:pos="1440"/>
        </w:tabs>
        <w:ind w:left="1440" w:hanging="360"/>
      </w:pPr>
      <w:rPr>
        <w:rFonts w:ascii="Lucida Grande" w:hAnsi="Lucida Grande" w:hint="default"/>
      </w:rPr>
    </w:lvl>
    <w:lvl w:ilvl="2" w:tplc="FA762402" w:tentative="1">
      <w:start w:val="1"/>
      <w:numFmt w:val="bullet"/>
      <w:lvlText w:val=""/>
      <w:lvlJc w:val="left"/>
      <w:pPr>
        <w:tabs>
          <w:tab w:val="num" w:pos="2160"/>
        </w:tabs>
        <w:ind w:left="2160" w:hanging="360"/>
      </w:pPr>
      <w:rPr>
        <w:rFonts w:ascii="Wingdings" w:hAnsi="Wingdings" w:hint="default"/>
      </w:rPr>
    </w:lvl>
    <w:lvl w:ilvl="3" w:tplc="D646CF10" w:tentative="1">
      <w:start w:val="1"/>
      <w:numFmt w:val="bullet"/>
      <w:lvlText w:val=""/>
      <w:lvlJc w:val="left"/>
      <w:pPr>
        <w:tabs>
          <w:tab w:val="num" w:pos="2880"/>
        </w:tabs>
        <w:ind w:left="2880" w:hanging="360"/>
      </w:pPr>
      <w:rPr>
        <w:rFonts w:ascii="Wingdings" w:hAnsi="Wingdings" w:hint="default"/>
      </w:rPr>
    </w:lvl>
    <w:lvl w:ilvl="4" w:tplc="17DC9ABC" w:tentative="1">
      <w:start w:val="1"/>
      <w:numFmt w:val="bullet"/>
      <w:lvlText w:val=""/>
      <w:lvlJc w:val="left"/>
      <w:pPr>
        <w:tabs>
          <w:tab w:val="num" w:pos="3600"/>
        </w:tabs>
        <w:ind w:left="3600" w:hanging="360"/>
      </w:pPr>
      <w:rPr>
        <w:rFonts w:ascii="Wingdings" w:hAnsi="Wingdings" w:hint="default"/>
      </w:rPr>
    </w:lvl>
    <w:lvl w:ilvl="5" w:tplc="CED69C96" w:tentative="1">
      <w:start w:val="1"/>
      <w:numFmt w:val="bullet"/>
      <w:lvlText w:val=""/>
      <w:lvlJc w:val="left"/>
      <w:pPr>
        <w:tabs>
          <w:tab w:val="num" w:pos="4320"/>
        </w:tabs>
        <w:ind w:left="4320" w:hanging="360"/>
      </w:pPr>
      <w:rPr>
        <w:rFonts w:ascii="Wingdings" w:hAnsi="Wingdings" w:hint="default"/>
      </w:rPr>
    </w:lvl>
    <w:lvl w:ilvl="6" w:tplc="934C4874" w:tentative="1">
      <w:start w:val="1"/>
      <w:numFmt w:val="bullet"/>
      <w:lvlText w:val=""/>
      <w:lvlJc w:val="left"/>
      <w:pPr>
        <w:tabs>
          <w:tab w:val="num" w:pos="5040"/>
        </w:tabs>
        <w:ind w:left="5040" w:hanging="360"/>
      </w:pPr>
      <w:rPr>
        <w:rFonts w:ascii="Wingdings" w:hAnsi="Wingdings" w:hint="default"/>
      </w:rPr>
    </w:lvl>
    <w:lvl w:ilvl="7" w:tplc="131220EC" w:tentative="1">
      <w:start w:val="1"/>
      <w:numFmt w:val="bullet"/>
      <w:lvlText w:val=""/>
      <w:lvlJc w:val="left"/>
      <w:pPr>
        <w:tabs>
          <w:tab w:val="num" w:pos="5760"/>
        </w:tabs>
        <w:ind w:left="5760" w:hanging="360"/>
      </w:pPr>
      <w:rPr>
        <w:rFonts w:ascii="Wingdings" w:hAnsi="Wingdings" w:hint="default"/>
      </w:rPr>
    </w:lvl>
    <w:lvl w:ilvl="8" w:tplc="83003C78" w:tentative="1">
      <w:start w:val="1"/>
      <w:numFmt w:val="bullet"/>
      <w:lvlText w:val=""/>
      <w:lvlJc w:val="left"/>
      <w:pPr>
        <w:tabs>
          <w:tab w:val="num" w:pos="6480"/>
        </w:tabs>
        <w:ind w:left="6480" w:hanging="360"/>
      </w:pPr>
      <w:rPr>
        <w:rFonts w:ascii="Wingdings" w:hAnsi="Wingdings" w:hint="default"/>
      </w:rPr>
    </w:lvl>
  </w:abstractNum>
  <w:abstractNum w:abstractNumId="25">
    <w:nsid w:val="25BE29BA"/>
    <w:multiLevelType w:val="multilevel"/>
    <w:tmpl w:val="144046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25D46D29"/>
    <w:multiLevelType w:val="multilevel"/>
    <w:tmpl w:val="11CC36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28BB35D7"/>
    <w:multiLevelType w:val="hybridMultilevel"/>
    <w:tmpl w:val="4D1C7D2A"/>
    <w:lvl w:ilvl="0" w:tplc="8B44C59C">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8">
    <w:nsid w:val="30305190"/>
    <w:multiLevelType w:val="hybridMultilevel"/>
    <w:tmpl w:val="A78ADBF8"/>
    <w:lvl w:ilvl="0" w:tplc="450C2CD2">
      <w:start w:val="1"/>
      <w:numFmt w:val="bullet"/>
      <w:lvlText w:val=""/>
      <w:lvlJc w:val="left"/>
      <w:pPr>
        <w:tabs>
          <w:tab w:val="num" w:pos="720"/>
        </w:tabs>
        <w:ind w:left="720" w:hanging="360"/>
      </w:pPr>
      <w:rPr>
        <w:rFonts w:ascii="Wingdings" w:hAnsi="Wingdings" w:hint="default"/>
      </w:rPr>
    </w:lvl>
    <w:lvl w:ilvl="1" w:tplc="D6E46E04" w:tentative="1">
      <w:start w:val="1"/>
      <w:numFmt w:val="bullet"/>
      <w:lvlText w:val=""/>
      <w:lvlJc w:val="left"/>
      <w:pPr>
        <w:tabs>
          <w:tab w:val="num" w:pos="1440"/>
        </w:tabs>
        <w:ind w:left="1440" w:hanging="360"/>
      </w:pPr>
      <w:rPr>
        <w:rFonts w:ascii="Wingdings" w:hAnsi="Wingdings" w:hint="default"/>
      </w:rPr>
    </w:lvl>
    <w:lvl w:ilvl="2" w:tplc="20CCB986" w:tentative="1">
      <w:start w:val="1"/>
      <w:numFmt w:val="bullet"/>
      <w:lvlText w:val=""/>
      <w:lvlJc w:val="left"/>
      <w:pPr>
        <w:tabs>
          <w:tab w:val="num" w:pos="2160"/>
        </w:tabs>
        <w:ind w:left="2160" w:hanging="360"/>
      </w:pPr>
      <w:rPr>
        <w:rFonts w:ascii="Wingdings" w:hAnsi="Wingdings" w:hint="default"/>
      </w:rPr>
    </w:lvl>
    <w:lvl w:ilvl="3" w:tplc="D6CCEF64" w:tentative="1">
      <w:start w:val="1"/>
      <w:numFmt w:val="bullet"/>
      <w:lvlText w:val=""/>
      <w:lvlJc w:val="left"/>
      <w:pPr>
        <w:tabs>
          <w:tab w:val="num" w:pos="2880"/>
        </w:tabs>
        <w:ind w:left="2880" w:hanging="360"/>
      </w:pPr>
      <w:rPr>
        <w:rFonts w:ascii="Wingdings" w:hAnsi="Wingdings" w:hint="default"/>
      </w:rPr>
    </w:lvl>
    <w:lvl w:ilvl="4" w:tplc="5AA62806" w:tentative="1">
      <w:start w:val="1"/>
      <w:numFmt w:val="bullet"/>
      <w:lvlText w:val=""/>
      <w:lvlJc w:val="left"/>
      <w:pPr>
        <w:tabs>
          <w:tab w:val="num" w:pos="3600"/>
        </w:tabs>
        <w:ind w:left="3600" w:hanging="360"/>
      </w:pPr>
      <w:rPr>
        <w:rFonts w:ascii="Wingdings" w:hAnsi="Wingdings" w:hint="default"/>
      </w:rPr>
    </w:lvl>
    <w:lvl w:ilvl="5" w:tplc="E20CA3FC" w:tentative="1">
      <w:start w:val="1"/>
      <w:numFmt w:val="bullet"/>
      <w:lvlText w:val=""/>
      <w:lvlJc w:val="left"/>
      <w:pPr>
        <w:tabs>
          <w:tab w:val="num" w:pos="4320"/>
        </w:tabs>
        <w:ind w:left="4320" w:hanging="360"/>
      </w:pPr>
      <w:rPr>
        <w:rFonts w:ascii="Wingdings" w:hAnsi="Wingdings" w:hint="default"/>
      </w:rPr>
    </w:lvl>
    <w:lvl w:ilvl="6" w:tplc="A16E7AA6" w:tentative="1">
      <w:start w:val="1"/>
      <w:numFmt w:val="bullet"/>
      <w:lvlText w:val=""/>
      <w:lvlJc w:val="left"/>
      <w:pPr>
        <w:tabs>
          <w:tab w:val="num" w:pos="5040"/>
        </w:tabs>
        <w:ind w:left="5040" w:hanging="360"/>
      </w:pPr>
      <w:rPr>
        <w:rFonts w:ascii="Wingdings" w:hAnsi="Wingdings" w:hint="default"/>
      </w:rPr>
    </w:lvl>
    <w:lvl w:ilvl="7" w:tplc="9DA68204" w:tentative="1">
      <w:start w:val="1"/>
      <w:numFmt w:val="bullet"/>
      <w:lvlText w:val=""/>
      <w:lvlJc w:val="left"/>
      <w:pPr>
        <w:tabs>
          <w:tab w:val="num" w:pos="5760"/>
        </w:tabs>
        <w:ind w:left="5760" w:hanging="360"/>
      </w:pPr>
      <w:rPr>
        <w:rFonts w:ascii="Wingdings" w:hAnsi="Wingdings" w:hint="default"/>
      </w:rPr>
    </w:lvl>
    <w:lvl w:ilvl="8" w:tplc="420E6C02" w:tentative="1">
      <w:start w:val="1"/>
      <w:numFmt w:val="bullet"/>
      <w:lvlText w:val=""/>
      <w:lvlJc w:val="left"/>
      <w:pPr>
        <w:tabs>
          <w:tab w:val="num" w:pos="6480"/>
        </w:tabs>
        <w:ind w:left="6480" w:hanging="360"/>
      </w:pPr>
      <w:rPr>
        <w:rFonts w:ascii="Wingdings" w:hAnsi="Wingdings" w:hint="default"/>
      </w:rPr>
    </w:lvl>
  </w:abstractNum>
  <w:abstractNum w:abstractNumId="29">
    <w:nsid w:val="30434555"/>
    <w:multiLevelType w:val="multilevel"/>
    <w:tmpl w:val="32C41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36A2E57"/>
    <w:multiLevelType w:val="multilevel"/>
    <w:tmpl w:val="ECF61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3B894607"/>
    <w:multiLevelType w:val="hybridMultilevel"/>
    <w:tmpl w:val="5F2C78AC"/>
    <w:lvl w:ilvl="0" w:tplc="040D000F">
      <w:start w:val="1"/>
      <w:numFmt w:val="decimal"/>
      <w:lvlText w:val="%1."/>
      <w:lvlJc w:val="left"/>
      <w:pPr>
        <w:tabs>
          <w:tab w:val="num" w:pos="720"/>
        </w:tabs>
        <w:ind w:left="720" w:hanging="360"/>
      </w:p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32">
    <w:nsid w:val="3FB24A51"/>
    <w:multiLevelType w:val="hybridMultilevel"/>
    <w:tmpl w:val="10BED074"/>
    <w:lvl w:ilvl="0" w:tplc="AC8C124E">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3">
    <w:nsid w:val="42FE4365"/>
    <w:multiLevelType w:val="singleLevel"/>
    <w:tmpl w:val="854AD150"/>
    <w:lvl w:ilvl="0">
      <w:start w:val="1"/>
      <w:numFmt w:val="bullet"/>
      <w:lvlText w:val=""/>
      <w:lvlJc w:val="left"/>
      <w:pPr>
        <w:tabs>
          <w:tab w:val="num" w:pos="360"/>
        </w:tabs>
        <w:ind w:left="340" w:hanging="340"/>
      </w:pPr>
      <w:rPr>
        <w:rFonts w:ascii="Symbol" w:hAnsi="Symbol" w:hint="default"/>
      </w:rPr>
    </w:lvl>
  </w:abstractNum>
  <w:abstractNum w:abstractNumId="34">
    <w:nsid w:val="48621D4E"/>
    <w:multiLevelType w:val="multilevel"/>
    <w:tmpl w:val="F0A80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4AD10719"/>
    <w:multiLevelType w:val="hybridMultilevel"/>
    <w:tmpl w:val="E04C5906"/>
    <w:lvl w:ilvl="0" w:tplc="D400AD22">
      <w:start w:val="1"/>
      <w:numFmt w:val="bullet"/>
      <w:lvlText w:val=""/>
      <w:lvlJc w:val="left"/>
      <w:pPr>
        <w:tabs>
          <w:tab w:val="num" w:pos="720"/>
        </w:tabs>
        <w:ind w:left="720" w:hanging="360"/>
      </w:pPr>
      <w:rPr>
        <w:rFonts w:ascii="Wingdings" w:hAnsi="Wingdings" w:hint="default"/>
      </w:rPr>
    </w:lvl>
    <w:lvl w:ilvl="1" w:tplc="7BB65470" w:tentative="1">
      <w:start w:val="1"/>
      <w:numFmt w:val="bullet"/>
      <w:lvlText w:val=""/>
      <w:lvlJc w:val="left"/>
      <w:pPr>
        <w:tabs>
          <w:tab w:val="num" w:pos="1440"/>
        </w:tabs>
        <w:ind w:left="1440" w:hanging="360"/>
      </w:pPr>
      <w:rPr>
        <w:rFonts w:ascii="Wingdings" w:hAnsi="Wingdings" w:hint="default"/>
      </w:rPr>
    </w:lvl>
    <w:lvl w:ilvl="2" w:tplc="E8849A4C" w:tentative="1">
      <w:start w:val="1"/>
      <w:numFmt w:val="bullet"/>
      <w:lvlText w:val=""/>
      <w:lvlJc w:val="left"/>
      <w:pPr>
        <w:tabs>
          <w:tab w:val="num" w:pos="2160"/>
        </w:tabs>
        <w:ind w:left="2160" w:hanging="360"/>
      </w:pPr>
      <w:rPr>
        <w:rFonts w:ascii="Wingdings" w:hAnsi="Wingdings" w:hint="default"/>
      </w:rPr>
    </w:lvl>
    <w:lvl w:ilvl="3" w:tplc="C7C0CB8A" w:tentative="1">
      <w:start w:val="1"/>
      <w:numFmt w:val="bullet"/>
      <w:lvlText w:val=""/>
      <w:lvlJc w:val="left"/>
      <w:pPr>
        <w:tabs>
          <w:tab w:val="num" w:pos="2880"/>
        </w:tabs>
        <w:ind w:left="2880" w:hanging="360"/>
      </w:pPr>
      <w:rPr>
        <w:rFonts w:ascii="Wingdings" w:hAnsi="Wingdings" w:hint="default"/>
      </w:rPr>
    </w:lvl>
    <w:lvl w:ilvl="4" w:tplc="0B1A4854" w:tentative="1">
      <w:start w:val="1"/>
      <w:numFmt w:val="bullet"/>
      <w:lvlText w:val=""/>
      <w:lvlJc w:val="left"/>
      <w:pPr>
        <w:tabs>
          <w:tab w:val="num" w:pos="3600"/>
        </w:tabs>
        <w:ind w:left="3600" w:hanging="360"/>
      </w:pPr>
      <w:rPr>
        <w:rFonts w:ascii="Wingdings" w:hAnsi="Wingdings" w:hint="default"/>
      </w:rPr>
    </w:lvl>
    <w:lvl w:ilvl="5" w:tplc="529C8A44" w:tentative="1">
      <w:start w:val="1"/>
      <w:numFmt w:val="bullet"/>
      <w:lvlText w:val=""/>
      <w:lvlJc w:val="left"/>
      <w:pPr>
        <w:tabs>
          <w:tab w:val="num" w:pos="4320"/>
        </w:tabs>
        <w:ind w:left="4320" w:hanging="360"/>
      </w:pPr>
      <w:rPr>
        <w:rFonts w:ascii="Wingdings" w:hAnsi="Wingdings" w:hint="default"/>
      </w:rPr>
    </w:lvl>
    <w:lvl w:ilvl="6" w:tplc="C0C87282" w:tentative="1">
      <w:start w:val="1"/>
      <w:numFmt w:val="bullet"/>
      <w:lvlText w:val=""/>
      <w:lvlJc w:val="left"/>
      <w:pPr>
        <w:tabs>
          <w:tab w:val="num" w:pos="5040"/>
        </w:tabs>
        <w:ind w:left="5040" w:hanging="360"/>
      </w:pPr>
      <w:rPr>
        <w:rFonts w:ascii="Wingdings" w:hAnsi="Wingdings" w:hint="default"/>
      </w:rPr>
    </w:lvl>
    <w:lvl w:ilvl="7" w:tplc="72FA7D08" w:tentative="1">
      <w:start w:val="1"/>
      <w:numFmt w:val="bullet"/>
      <w:lvlText w:val=""/>
      <w:lvlJc w:val="left"/>
      <w:pPr>
        <w:tabs>
          <w:tab w:val="num" w:pos="5760"/>
        </w:tabs>
        <w:ind w:left="5760" w:hanging="360"/>
      </w:pPr>
      <w:rPr>
        <w:rFonts w:ascii="Wingdings" w:hAnsi="Wingdings" w:hint="default"/>
      </w:rPr>
    </w:lvl>
    <w:lvl w:ilvl="8" w:tplc="3B70C2BC" w:tentative="1">
      <w:start w:val="1"/>
      <w:numFmt w:val="bullet"/>
      <w:lvlText w:val=""/>
      <w:lvlJc w:val="left"/>
      <w:pPr>
        <w:tabs>
          <w:tab w:val="num" w:pos="6480"/>
        </w:tabs>
        <w:ind w:left="6480" w:hanging="360"/>
      </w:pPr>
      <w:rPr>
        <w:rFonts w:ascii="Wingdings" w:hAnsi="Wingdings" w:hint="default"/>
      </w:rPr>
    </w:lvl>
  </w:abstractNum>
  <w:abstractNum w:abstractNumId="36">
    <w:nsid w:val="4F2052A7"/>
    <w:multiLevelType w:val="hybridMultilevel"/>
    <w:tmpl w:val="4638518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A17663B"/>
    <w:multiLevelType w:val="hybridMultilevel"/>
    <w:tmpl w:val="9E2ED0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BFF1EE2"/>
    <w:multiLevelType w:val="hybridMultilevel"/>
    <w:tmpl w:val="E244078C"/>
    <w:lvl w:ilvl="0" w:tplc="F1AE2F90">
      <w:start w:val="1"/>
      <w:numFmt w:val="bullet"/>
      <w:lvlText w:val=""/>
      <w:lvlJc w:val="left"/>
      <w:pPr>
        <w:tabs>
          <w:tab w:val="num" w:pos="720"/>
        </w:tabs>
        <w:ind w:left="720" w:hanging="360"/>
      </w:pPr>
      <w:rPr>
        <w:rFonts w:ascii="Wingdings" w:hAnsi="Wingdings" w:hint="default"/>
      </w:rPr>
    </w:lvl>
    <w:lvl w:ilvl="1" w:tplc="36804C8C">
      <w:numFmt w:val="bullet"/>
      <w:lvlText w:val="…"/>
      <w:lvlJc w:val="left"/>
      <w:pPr>
        <w:tabs>
          <w:tab w:val="num" w:pos="1440"/>
        </w:tabs>
        <w:ind w:left="1440" w:hanging="360"/>
      </w:pPr>
      <w:rPr>
        <w:rFonts w:ascii="Lucida Grande" w:hAnsi="Lucida Grande" w:hint="default"/>
      </w:rPr>
    </w:lvl>
    <w:lvl w:ilvl="2" w:tplc="ED8C938A" w:tentative="1">
      <w:start w:val="1"/>
      <w:numFmt w:val="bullet"/>
      <w:lvlText w:val=""/>
      <w:lvlJc w:val="left"/>
      <w:pPr>
        <w:tabs>
          <w:tab w:val="num" w:pos="2160"/>
        </w:tabs>
        <w:ind w:left="2160" w:hanging="360"/>
      </w:pPr>
      <w:rPr>
        <w:rFonts w:ascii="Wingdings" w:hAnsi="Wingdings" w:hint="default"/>
      </w:rPr>
    </w:lvl>
    <w:lvl w:ilvl="3" w:tplc="77D2146C" w:tentative="1">
      <w:start w:val="1"/>
      <w:numFmt w:val="bullet"/>
      <w:lvlText w:val=""/>
      <w:lvlJc w:val="left"/>
      <w:pPr>
        <w:tabs>
          <w:tab w:val="num" w:pos="2880"/>
        </w:tabs>
        <w:ind w:left="2880" w:hanging="360"/>
      </w:pPr>
      <w:rPr>
        <w:rFonts w:ascii="Wingdings" w:hAnsi="Wingdings" w:hint="default"/>
      </w:rPr>
    </w:lvl>
    <w:lvl w:ilvl="4" w:tplc="ED929D1E" w:tentative="1">
      <w:start w:val="1"/>
      <w:numFmt w:val="bullet"/>
      <w:lvlText w:val=""/>
      <w:lvlJc w:val="left"/>
      <w:pPr>
        <w:tabs>
          <w:tab w:val="num" w:pos="3600"/>
        </w:tabs>
        <w:ind w:left="3600" w:hanging="360"/>
      </w:pPr>
      <w:rPr>
        <w:rFonts w:ascii="Wingdings" w:hAnsi="Wingdings" w:hint="default"/>
      </w:rPr>
    </w:lvl>
    <w:lvl w:ilvl="5" w:tplc="364EC764" w:tentative="1">
      <w:start w:val="1"/>
      <w:numFmt w:val="bullet"/>
      <w:lvlText w:val=""/>
      <w:lvlJc w:val="left"/>
      <w:pPr>
        <w:tabs>
          <w:tab w:val="num" w:pos="4320"/>
        </w:tabs>
        <w:ind w:left="4320" w:hanging="360"/>
      </w:pPr>
      <w:rPr>
        <w:rFonts w:ascii="Wingdings" w:hAnsi="Wingdings" w:hint="default"/>
      </w:rPr>
    </w:lvl>
    <w:lvl w:ilvl="6" w:tplc="F0DCECCE" w:tentative="1">
      <w:start w:val="1"/>
      <w:numFmt w:val="bullet"/>
      <w:lvlText w:val=""/>
      <w:lvlJc w:val="left"/>
      <w:pPr>
        <w:tabs>
          <w:tab w:val="num" w:pos="5040"/>
        </w:tabs>
        <w:ind w:left="5040" w:hanging="360"/>
      </w:pPr>
      <w:rPr>
        <w:rFonts w:ascii="Wingdings" w:hAnsi="Wingdings" w:hint="default"/>
      </w:rPr>
    </w:lvl>
    <w:lvl w:ilvl="7" w:tplc="4962B67E" w:tentative="1">
      <w:start w:val="1"/>
      <w:numFmt w:val="bullet"/>
      <w:lvlText w:val=""/>
      <w:lvlJc w:val="left"/>
      <w:pPr>
        <w:tabs>
          <w:tab w:val="num" w:pos="5760"/>
        </w:tabs>
        <w:ind w:left="5760" w:hanging="360"/>
      </w:pPr>
      <w:rPr>
        <w:rFonts w:ascii="Wingdings" w:hAnsi="Wingdings" w:hint="default"/>
      </w:rPr>
    </w:lvl>
    <w:lvl w:ilvl="8" w:tplc="6E8663E8" w:tentative="1">
      <w:start w:val="1"/>
      <w:numFmt w:val="bullet"/>
      <w:lvlText w:val=""/>
      <w:lvlJc w:val="left"/>
      <w:pPr>
        <w:tabs>
          <w:tab w:val="num" w:pos="6480"/>
        </w:tabs>
        <w:ind w:left="6480" w:hanging="360"/>
      </w:pPr>
      <w:rPr>
        <w:rFonts w:ascii="Wingdings" w:hAnsi="Wingdings" w:hint="default"/>
      </w:rPr>
    </w:lvl>
  </w:abstractNum>
  <w:abstractNum w:abstractNumId="39">
    <w:nsid w:val="5D6F342F"/>
    <w:multiLevelType w:val="hybridMultilevel"/>
    <w:tmpl w:val="2236C272"/>
    <w:lvl w:ilvl="0" w:tplc="C634708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721702"/>
    <w:multiLevelType w:val="hybridMultilevel"/>
    <w:tmpl w:val="A1E66DC4"/>
    <w:lvl w:ilvl="0" w:tplc="6366D590">
      <w:start w:val="1"/>
      <w:numFmt w:val="bullet"/>
      <w:lvlText w:val=""/>
      <w:lvlJc w:val="left"/>
      <w:pPr>
        <w:tabs>
          <w:tab w:val="num" w:pos="720"/>
        </w:tabs>
        <w:ind w:left="720" w:hanging="360"/>
      </w:pPr>
      <w:rPr>
        <w:rFonts w:ascii="Wingdings" w:hAnsi="Wingdings" w:hint="default"/>
      </w:rPr>
    </w:lvl>
    <w:lvl w:ilvl="1" w:tplc="6CCEAA14" w:tentative="1">
      <w:start w:val="1"/>
      <w:numFmt w:val="bullet"/>
      <w:lvlText w:val=""/>
      <w:lvlJc w:val="left"/>
      <w:pPr>
        <w:tabs>
          <w:tab w:val="num" w:pos="1440"/>
        </w:tabs>
        <w:ind w:left="1440" w:hanging="360"/>
      </w:pPr>
      <w:rPr>
        <w:rFonts w:ascii="Wingdings" w:hAnsi="Wingdings" w:hint="default"/>
      </w:rPr>
    </w:lvl>
    <w:lvl w:ilvl="2" w:tplc="4628DAEC" w:tentative="1">
      <w:start w:val="1"/>
      <w:numFmt w:val="bullet"/>
      <w:lvlText w:val=""/>
      <w:lvlJc w:val="left"/>
      <w:pPr>
        <w:tabs>
          <w:tab w:val="num" w:pos="2160"/>
        </w:tabs>
        <w:ind w:left="2160" w:hanging="360"/>
      </w:pPr>
      <w:rPr>
        <w:rFonts w:ascii="Wingdings" w:hAnsi="Wingdings" w:hint="default"/>
      </w:rPr>
    </w:lvl>
    <w:lvl w:ilvl="3" w:tplc="509855D4" w:tentative="1">
      <w:start w:val="1"/>
      <w:numFmt w:val="bullet"/>
      <w:lvlText w:val=""/>
      <w:lvlJc w:val="left"/>
      <w:pPr>
        <w:tabs>
          <w:tab w:val="num" w:pos="2880"/>
        </w:tabs>
        <w:ind w:left="2880" w:hanging="360"/>
      </w:pPr>
      <w:rPr>
        <w:rFonts w:ascii="Wingdings" w:hAnsi="Wingdings" w:hint="default"/>
      </w:rPr>
    </w:lvl>
    <w:lvl w:ilvl="4" w:tplc="FEEEB5CC" w:tentative="1">
      <w:start w:val="1"/>
      <w:numFmt w:val="bullet"/>
      <w:lvlText w:val=""/>
      <w:lvlJc w:val="left"/>
      <w:pPr>
        <w:tabs>
          <w:tab w:val="num" w:pos="3600"/>
        </w:tabs>
        <w:ind w:left="3600" w:hanging="360"/>
      </w:pPr>
      <w:rPr>
        <w:rFonts w:ascii="Wingdings" w:hAnsi="Wingdings" w:hint="default"/>
      </w:rPr>
    </w:lvl>
    <w:lvl w:ilvl="5" w:tplc="D46E17B6" w:tentative="1">
      <w:start w:val="1"/>
      <w:numFmt w:val="bullet"/>
      <w:lvlText w:val=""/>
      <w:lvlJc w:val="left"/>
      <w:pPr>
        <w:tabs>
          <w:tab w:val="num" w:pos="4320"/>
        </w:tabs>
        <w:ind w:left="4320" w:hanging="360"/>
      </w:pPr>
      <w:rPr>
        <w:rFonts w:ascii="Wingdings" w:hAnsi="Wingdings" w:hint="default"/>
      </w:rPr>
    </w:lvl>
    <w:lvl w:ilvl="6" w:tplc="134E1412" w:tentative="1">
      <w:start w:val="1"/>
      <w:numFmt w:val="bullet"/>
      <w:lvlText w:val=""/>
      <w:lvlJc w:val="left"/>
      <w:pPr>
        <w:tabs>
          <w:tab w:val="num" w:pos="5040"/>
        </w:tabs>
        <w:ind w:left="5040" w:hanging="360"/>
      </w:pPr>
      <w:rPr>
        <w:rFonts w:ascii="Wingdings" w:hAnsi="Wingdings" w:hint="default"/>
      </w:rPr>
    </w:lvl>
    <w:lvl w:ilvl="7" w:tplc="4ADC5008" w:tentative="1">
      <w:start w:val="1"/>
      <w:numFmt w:val="bullet"/>
      <w:lvlText w:val=""/>
      <w:lvlJc w:val="left"/>
      <w:pPr>
        <w:tabs>
          <w:tab w:val="num" w:pos="5760"/>
        </w:tabs>
        <w:ind w:left="5760" w:hanging="360"/>
      </w:pPr>
      <w:rPr>
        <w:rFonts w:ascii="Wingdings" w:hAnsi="Wingdings" w:hint="default"/>
      </w:rPr>
    </w:lvl>
    <w:lvl w:ilvl="8" w:tplc="B44EC334" w:tentative="1">
      <w:start w:val="1"/>
      <w:numFmt w:val="bullet"/>
      <w:lvlText w:val=""/>
      <w:lvlJc w:val="left"/>
      <w:pPr>
        <w:tabs>
          <w:tab w:val="num" w:pos="6480"/>
        </w:tabs>
        <w:ind w:left="6480" w:hanging="360"/>
      </w:pPr>
      <w:rPr>
        <w:rFonts w:ascii="Wingdings" w:hAnsi="Wingdings" w:hint="default"/>
      </w:rPr>
    </w:lvl>
  </w:abstractNum>
  <w:abstractNum w:abstractNumId="41">
    <w:nsid w:val="741170ED"/>
    <w:multiLevelType w:val="hybridMultilevel"/>
    <w:tmpl w:val="2CD2D696"/>
    <w:lvl w:ilvl="0" w:tplc="E472A63C">
      <w:start w:val="1"/>
      <w:numFmt w:val="bullet"/>
      <w:lvlText w:val=""/>
      <w:lvlJc w:val="left"/>
      <w:pPr>
        <w:tabs>
          <w:tab w:val="num" w:pos="720"/>
        </w:tabs>
        <w:ind w:left="720" w:hanging="360"/>
      </w:pPr>
      <w:rPr>
        <w:rFonts w:ascii="Wingdings" w:hAnsi="Wingdings" w:hint="default"/>
      </w:rPr>
    </w:lvl>
    <w:lvl w:ilvl="1" w:tplc="E6FE5C98">
      <w:numFmt w:val="bullet"/>
      <w:lvlText w:val="…"/>
      <w:lvlJc w:val="left"/>
      <w:pPr>
        <w:tabs>
          <w:tab w:val="num" w:pos="1440"/>
        </w:tabs>
        <w:ind w:left="1440" w:hanging="360"/>
      </w:pPr>
      <w:rPr>
        <w:rFonts w:ascii="Lucida Grande" w:hAnsi="Lucida Grande" w:hint="default"/>
      </w:rPr>
    </w:lvl>
    <w:lvl w:ilvl="2" w:tplc="C30294A0" w:tentative="1">
      <w:start w:val="1"/>
      <w:numFmt w:val="bullet"/>
      <w:lvlText w:val=""/>
      <w:lvlJc w:val="left"/>
      <w:pPr>
        <w:tabs>
          <w:tab w:val="num" w:pos="2160"/>
        </w:tabs>
        <w:ind w:left="2160" w:hanging="360"/>
      </w:pPr>
      <w:rPr>
        <w:rFonts w:ascii="Wingdings" w:hAnsi="Wingdings" w:hint="default"/>
      </w:rPr>
    </w:lvl>
    <w:lvl w:ilvl="3" w:tplc="5CDCC3B2" w:tentative="1">
      <w:start w:val="1"/>
      <w:numFmt w:val="bullet"/>
      <w:lvlText w:val=""/>
      <w:lvlJc w:val="left"/>
      <w:pPr>
        <w:tabs>
          <w:tab w:val="num" w:pos="2880"/>
        </w:tabs>
        <w:ind w:left="2880" w:hanging="360"/>
      </w:pPr>
      <w:rPr>
        <w:rFonts w:ascii="Wingdings" w:hAnsi="Wingdings" w:hint="default"/>
      </w:rPr>
    </w:lvl>
    <w:lvl w:ilvl="4" w:tplc="39E2212C" w:tentative="1">
      <w:start w:val="1"/>
      <w:numFmt w:val="bullet"/>
      <w:lvlText w:val=""/>
      <w:lvlJc w:val="left"/>
      <w:pPr>
        <w:tabs>
          <w:tab w:val="num" w:pos="3600"/>
        </w:tabs>
        <w:ind w:left="3600" w:hanging="360"/>
      </w:pPr>
      <w:rPr>
        <w:rFonts w:ascii="Wingdings" w:hAnsi="Wingdings" w:hint="default"/>
      </w:rPr>
    </w:lvl>
    <w:lvl w:ilvl="5" w:tplc="1A9E8E60" w:tentative="1">
      <w:start w:val="1"/>
      <w:numFmt w:val="bullet"/>
      <w:lvlText w:val=""/>
      <w:lvlJc w:val="left"/>
      <w:pPr>
        <w:tabs>
          <w:tab w:val="num" w:pos="4320"/>
        </w:tabs>
        <w:ind w:left="4320" w:hanging="360"/>
      </w:pPr>
      <w:rPr>
        <w:rFonts w:ascii="Wingdings" w:hAnsi="Wingdings" w:hint="default"/>
      </w:rPr>
    </w:lvl>
    <w:lvl w:ilvl="6" w:tplc="9E4A11F2" w:tentative="1">
      <w:start w:val="1"/>
      <w:numFmt w:val="bullet"/>
      <w:lvlText w:val=""/>
      <w:lvlJc w:val="left"/>
      <w:pPr>
        <w:tabs>
          <w:tab w:val="num" w:pos="5040"/>
        </w:tabs>
        <w:ind w:left="5040" w:hanging="360"/>
      </w:pPr>
      <w:rPr>
        <w:rFonts w:ascii="Wingdings" w:hAnsi="Wingdings" w:hint="default"/>
      </w:rPr>
    </w:lvl>
    <w:lvl w:ilvl="7" w:tplc="F35E09F2" w:tentative="1">
      <w:start w:val="1"/>
      <w:numFmt w:val="bullet"/>
      <w:lvlText w:val=""/>
      <w:lvlJc w:val="left"/>
      <w:pPr>
        <w:tabs>
          <w:tab w:val="num" w:pos="5760"/>
        </w:tabs>
        <w:ind w:left="5760" w:hanging="360"/>
      </w:pPr>
      <w:rPr>
        <w:rFonts w:ascii="Wingdings" w:hAnsi="Wingdings" w:hint="default"/>
      </w:rPr>
    </w:lvl>
    <w:lvl w:ilvl="8" w:tplc="C21E9830" w:tentative="1">
      <w:start w:val="1"/>
      <w:numFmt w:val="bullet"/>
      <w:lvlText w:val=""/>
      <w:lvlJc w:val="left"/>
      <w:pPr>
        <w:tabs>
          <w:tab w:val="num" w:pos="6480"/>
        </w:tabs>
        <w:ind w:left="6480" w:hanging="360"/>
      </w:pPr>
      <w:rPr>
        <w:rFonts w:ascii="Wingdings" w:hAnsi="Wingdings" w:hint="default"/>
      </w:rPr>
    </w:lvl>
  </w:abstractNum>
  <w:abstractNum w:abstractNumId="42">
    <w:nsid w:val="75AE74B9"/>
    <w:multiLevelType w:val="multilevel"/>
    <w:tmpl w:val="4DD8EC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7D9E6AA3"/>
    <w:multiLevelType w:val="hybridMultilevel"/>
    <w:tmpl w:val="6D5AAF08"/>
    <w:lvl w:ilvl="0" w:tplc="5EF2F9BE">
      <w:start w:val="1"/>
      <w:numFmt w:val="bullet"/>
      <w:lvlText w:val=""/>
      <w:lvlJc w:val="left"/>
      <w:pPr>
        <w:tabs>
          <w:tab w:val="num" w:pos="720"/>
        </w:tabs>
        <w:ind w:left="720" w:hanging="360"/>
      </w:pPr>
      <w:rPr>
        <w:rFonts w:ascii="Wingdings" w:hAnsi="Wingdings" w:hint="default"/>
      </w:rPr>
    </w:lvl>
    <w:lvl w:ilvl="1" w:tplc="77B84168">
      <w:numFmt w:val="bullet"/>
      <w:lvlText w:val="…"/>
      <w:lvlJc w:val="left"/>
      <w:pPr>
        <w:tabs>
          <w:tab w:val="num" w:pos="1440"/>
        </w:tabs>
        <w:ind w:left="1440" w:hanging="360"/>
      </w:pPr>
      <w:rPr>
        <w:rFonts w:ascii="Lucida Grande" w:hAnsi="Lucida Grande" w:hint="default"/>
      </w:rPr>
    </w:lvl>
    <w:lvl w:ilvl="2" w:tplc="823E250A" w:tentative="1">
      <w:start w:val="1"/>
      <w:numFmt w:val="bullet"/>
      <w:lvlText w:val=""/>
      <w:lvlJc w:val="left"/>
      <w:pPr>
        <w:tabs>
          <w:tab w:val="num" w:pos="2160"/>
        </w:tabs>
        <w:ind w:left="2160" w:hanging="360"/>
      </w:pPr>
      <w:rPr>
        <w:rFonts w:ascii="Wingdings" w:hAnsi="Wingdings" w:hint="default"/>
      </w:rPr>
    </w:lvl>
    <w:lvl w:ilvl="3" w:tplc="747635A0" w:tentative="1">
      <w:start w:val="1"/>
      <w:numFmt w:val="bullet"/>
      <w:lvlText w:val=""/>
      <w:lvlJc w:val="left"/>
      <w:pPr>
        <w:tabs>
          <w:tab w:val="num" w:pos="2880"/>
        </w:tabs>
        <w:ind w:left="2880" w:hanging="360"/>
      </w:pPr>
      <w:rPr>
        <w:rFonts w:ascii="Wingdings" w:hAnsi="Wingdings" w:hint="default"/>
      </w:rPr>
    </w:lvl>
    <w:lvl w:ilvl="4" w:tplc="AF0AC9D8" w:tentative="1">
      <w:start w:val="1"/>
      <w:numFmt w:val="bullet"/>
      <w:lvlText w:val=""/>
      <w:lvlJc w:val="left"/>
      <w:pPr>
        <w:tabs>
          <w:tab w:val="num" w:pos="3600"/>
        </w:tabs>
        <w:ind w:left="3600" w:hanging="360"/>
      </w:pPr>
      <w:rPr>
        <w:rFonts w:ascii="Wingdings" w:hAnsi="Wingdings" w:hint="default"/>
      </w:rPr>
    </w:lvl>
    <w:lvl w:ilvl="5" w:tplc="0D4C62E4" w:tentative="1">
      <w:start w:val="1"/>
      <w:numFmt w:val="bullet"/>
      <w:lvlText w:val=""/>
      <w:lvlJc w:val="left"/>
      <w:pPr>
        <w:tabs>
          <w:tab w:val="num" w:pos="4320"/>
        </w:tabs>
        <w:ind w:left="4320" w:hanging="360"/>
      </w:pPr>
      <w:rPr>
        <w:rFonts w:ascii="Wingdings" w:hAnsi="Wingdings" w:hint="default"/>
      </w:rPr>
    </w:lvl>
    <w:lvl w:ilvl="6" w:tplc="310864C4" w:tentative="1">
      <w:start w:val="1"/>
      <w:numFmt w:val="bullet"/>
      <w:lvlText w:val=""/>
      <w:lvlJc w:val="left"/>
      <w:pPr>
        <w:tabs>
          <w:tab w:val="num" w:pos="5040"/>
        </w:tabs>
        <w:ind w:left="5040" w:hanging="360"/>
      </w:pPr>
      <w:rPr>
        <w:rFonts w:ascii="Wingdings" w:hAnsi="Wingdings" w:hint="default"/>
      </w:rPr>
    </w:lvl>
    <w:lvl w:ilvl="7" w:tplc="09682890" w:tentative="1">
      <w:start w:val="1"/>
      <w:numFmt w:val="bullet"/>
      <w:lvlText w:val=""/>
      <w:lvlJc w:val="left"/>
      <w:pPr>
        <w:tabs>
          <w:tab w:val="num" w:pos="5760"/>
        </w:tabs>
        <w:ind w:left="5760" w:hanging="360"/>
      </w:pPr>
      <w:rPr>
        <w:rFonts w:ascii="Wingdings" w:hAnsi="Wingdings" w:hint="default"/>
      </w:rPr>
    </w:lvl>
    <w:lvl w:ilvl="8" w:tplc="A60E0F74"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3"/>
  </w:num>
  <w:num w:numId="3">
    <w:abstractNumId w:val="12"/>
  </w:num>
  <w:num w:numId="4">
    <w:abstractNumId w:val="33"/>
  </w:num>
  <w:num w:numId="5">
    <w:abstractNumId w:val="31"/>
  </w:num>
  <w:num w:numId="6">
    <w:abstractNumId w:val="37"/>
  </w:num>
  <w:num w:numId="7">
    <w:abstractNumId w:val="36"/>
  </w:num>
  <w:num w:numId="8">
    <w:abstractNumId w:val="27"/>
  </w:num>
  <w:num w:numId="9">
    <w:abstractNumId w:val="20"/>
  </w:num>
  <w:num w:numId="10">
    <w:abstractNumId w:val="32"/>
  </w:num>
  <w:num w:numId="11">
    <w:abstractNumId w:val="11"/>
    <w:lvlOverride w:ilvl="0">
      <w:lvl w:ilvl="0">
        <w:numFmt w:val="bullet"/>
        <w:lvlText w:val="•"/>
        <w:legacy w:legacy="1" w:legacySpace="0" w:legacyIndent="0"/>
        <w:lvlJc w:val="left"/>
        <w:rPr>
          <w:rFonts w:ascii="Arial" w:hAnsi="Arial" w:hint="default"/>
          <w:sz w:val="36"/>
        </w:rPr>
      </w:lvl>
    </w:lvlOverride>
  </w:num>
  <w:num w:numId="12">
    <w:abstractNumId w:val="11"/>
    <w:lvlOverride w:ilvl="0">
      <w:lvl w:ilvl="0">
        <w:numFmt w:val="bullet"/>
        <w:lvlText w:val="•"/>
        <w:legacy w:legacy="1" w:legacySpace="0" w:legacyIndent="0"/>
        <w:lvlJc w:val="left"/>
        <w:rPr>
          <w:rFonts w:ascii="Lucida Grande" w:hAnsi="Lucida Grande" w:hint="default"/>
          <w:sz w:val="110"/>
        </w:rPr>
      </w:lvl>
    </w:lvlOverride>
  </w:num>
  <w:num w:numId="13">
    <w:abstractNumId w:val="10"/>
  </w:num>
  <w:num w:numId="14">
    <w:abstractNumId w:val="8"/>
  </w:num>
  <w:num w:numId="15">
    <w:abstractNumId w:val="7"/>
  </w:num>
  <w:num w:numId="16">
    <w:abstractNumId w:val="6"/>
  </w:num>
  <w:num w:numId="17">
    <w:abstractNumId w:val="5"/>
  </w:num>
  <w:num w:numId="18">
    <w:abstractNumId w:val="9"/>
  </w:num>
  <w:num w:numId="19">
    <w:abstractNumId w:val="4"/>
  </w:num>
  <w:num w:numId="20">
    <w:abstractNumId w:val="3"/>
  </w:num>
  <w:num w:numId="21">
    <w:abstractNumId w:val="2"/>
  </w:num>
  <w:num w:numId="22">
    <w:abstractNumId w:val="1"/>
  </w:num>
  <w:num w:numId="23">
    <w:abstractNumId w:val="0"/>
  </w:num>
  <w:num w:numId="24">
    <w:abstractNumId w:val="34"/>
  </w:num>
  <w:num w:numId="25">
    <w:abstractNumId w:val="17"/>
  </w:num>
  <w:num w:numId="26">
    <w:abstractNumId w:val="29"/>
  </w:num>
  <w:num w:numId="27">
    <w:abstractNumId w:val="26"/>
  </w:num>
  <w:num w:numId="28">
    <w:abstractNumId w:val="16"/>
  </w:num>
  <w:num w:numId="29">
    <w:abstractNumId w:val="25"/>
  </w:num>
  <w:num w:numId="30">
    <w:abstractNumId w:val="18"/>
  </w:num>
  <w:num w:numId="31">
    <w:abstractNumId w:val="43"/>
  </w:num>
  <w:num w:numId="32">
    <w:abstractNumId w:val="24"/>
  </w:num>
  <w:num w:numId="33">
    <w:abstractNumId w:val="28"/>
  </w:num>
  <w:num w:numId="34">
    <w:abstractNumId w:val="35"/>
  </w:num>
  <w:num w:numId="35">
    <w:abstractNumId w:val="14"/>
  </w:num>
  <w:num w:numId="36">
    <w:abstractNumId w:val="41"/>
  </w:num>
  <w:num w:numId="37">
    <w:abstractNumId w:val="40"/>
  </w:num>
  <w:num w:numId="38">
    <w:abstractNumId w:val="38"/>
  </w:num>
  <w:num w:numId="39">
    <w:abstractNumId w:val="15"/>
  </w:num>
  <w:num w:numId="40">
    <w:abstractNumId w:val="21"/>
  </w:num>
  <w:num w:numId="41">
    <w:abstractNumId w:val="30"/>
  </w:num>
  <w:num w:numId="42">
    <w:abstractNumId w:val="19"/>
  </w:num>
  <w:num w:numId="43">
    <w:abstractNumId w:val="42"/>
  </w:num>
  <w:num w:numId="44">
    <w:abstractNumId w:val="39"/>
  </w:num>
  <w:num w:numId="45">
    <w:abstractNumId w:val="23"/>
  </w:num>
  <w:num w:numId="46">
    <w:abstractNumId w:val="11"/>
    <w:lvlOverride w:ilvl="0">
      <w:lvl w:ilvl="0">
        <w:numFmt w:val="bullet"/>
        <w:lvlText w:val=""/>
        <w:legacy w:legacy="1" w:legacySpace="0" w:legacyIndent="0"/>
        <w:lvlJc w:val="left"/>
        <w:rPr>
          <w:rFonts w:ascii="Wingdings" w:hAnsi="Wingdings" w:hint="default"/>
          <w:sz w:val="36"/>
        </w:rPr>
      </w:lvl>
    </w:lvlOverride>
  </w:num>
  <w:num w:numId="47">
    <w:abstractNumId w:val="11"/>
    <w:lvlOverride w:ilvl="0">
      <w:lvl w:ilvl="0">
        <w:numFmt w:val="bullet"/>
        <w:lvlText w:val="–"/>
        <w:legacy w:legacy="1" w:legacySpace="0" w:legacyIndent="0"/>
        <w:lvlJc w:val="left"/>
        <w:rPr>
          <w:rFonts w:ascii="Chalkboard" w:hAnsi="Chalkboard" w:hint="default"/>
          <w:sz w:val="40"/>
        </w:rPr>
      </w:lvl>
    </w:lvlOverride>
  </w:num>
  <w:num w:numId="4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9"/>
  <w:embedSystemFonts/>
  <w:activeWritingStyle w:appName="MSWord" w:lang="en-US" w:vendorID="6" w:dllVersion="2" w:checkStyle="1"/>
  <w:activeWritingStyle w:appName="MSWord" w:lang="en-GB" w:vendorID="6" w:dllVersion="2" w:checkStyle="1"/>
  <w:proofState w:spelling="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o:colormenu v:ext="edit" strokecolor="none [3213]"/>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CA1"/>
    <w:rsid w:val="0000551B"/>
    <w:rsid w:val="00005D0F"/>
    <w:rsid w:val="000100E8"/>
    <w:rsid w:val="00011F0C"/>
    <w:rsid w:val="00015934"/>
    <w:rsid w:val="00016F2E"/>
    <w:rsid w:val="000178EC"/>
    <w:rsid w:val="00023F46"/>
    <w:rsid w:val="000252DE"/>
    <w:rsid w:val="00026BCF"/>
    <w:rsid w:val="00031162"/>
    <w:rsid w:val="00033F88"/>
    <w:rsid w:val="00035249"/>
    <w:rsid w:val="00035BE5"/>
    <w:rsid w:val="0004042A"/>
    <w:rsid w:val="00052572"/>
    <w:rsid w:val="000534E5"/>
    <w:rsid w:val="00057CA1"/>
    <w:rsid w:val="0006243E"/>
    <w:rsid w:val="00062D70"/>
    <w:rsid w:val="0006576C"/>
    <w:rsid w:val="00066D4E"/>
    <w:rsid w:val="00067968"/>
    <w:rsid w:val="000703F4"/>
    <w:rsid w:val="00070F35"/>
    <w:rsid w:val="0007301A"/>
    <w:rsid w:val="00073576"/>
    <w:rsid w:val="00074F10"/>
    <w:rsid w:val="000761AB"/>
    <w:rsid w:val="00076633"/>
    <w:rsid w:val="00077F7D"/>
    <w:rsid w:val="000812E8"/>
    <w:rsid w:val="000871CF"/>
    <w:rsid w:val="00092577"/>
    <w:rsid w:val="00092CBA"/>
    <w:rsid w:val="00093741"/>
    <w:rsid w:val="000942B5"/>
    <w:rsid w:val="00094D44"/>
    <w:rsid w:val="00095E06"/>
    <w:rsid w:val="00097DBC"/>
    <w:rsid w:val="000A1EEE"/>
    <w:rsid w:val="000A2811"/>
    <w:rsid w:val="000A4220"/>
    <w:rsid w:val="000A526C"/>
    <w:rsid w:val="000A6C6A"/>
    <w:rsid w:val="000A763A"/>
    <w:rsid w:val="000B2A38"/>
    <w:rsid w:val="000B2FDB"/>
    <w:rsid w:val="000B325F"/>
    <w:rsid w:val="000B3446"/>
    <w:rsid w:val="000B36AB"/>
    <w:rsid w:val="000C07E9"/>
    <w:rsid w:val="000C22C4"/>
    <w:rsid w:val="000C33AA"/>
    <w:rsid w:val="000C53DE"/>
    <w:rsid w:val="000C7458"/>
    <w:rsid w:val="000D01A7"/>
    <w:rsid w:val="000D1044"/>
    <w:rsid w:val="000D38E2"/>
    <w:rsid w:val="000D5E90"/>
    <w:rsid w:val="000D7BD8"/>
    <w:rsid w:val="000E1284"/>
    <w:rsid w:val="000E3743"/>
    <w:rsid w:val="000E4AE7"/>
    <w:rsid w:val="000F09E4"/>
    <w:rsid w:val="000F24F4"/>
    <w:rsid w:val="000F5AE9"/>
    <w:rsid w:val="0010154E"/>
    <w:rsid w:val="001024D8"/>
    <w:rsid w:val="00104F94"/>
    <w:rsid w:val="00114170"/>
    <w:rsid w:val="001153D1"/>
    <w:rsid w:val="001158E1"/>
    <w:rsid w:val="00117784"/>
    <w:rsid w:val="001212A3"/>
    <w:rsid w:val="00121C70"/>
    <w:rsid w:val="00130C7F"/>
    <w:rsid w:val="00135366"/>
    <w:rsid w:val="00137930"/>
    <w:rsid w:val="00137E7D"/>
    <w:rsid w:val="001412CA"/>
    <w:rsid w:val="00141446"/>
    <w:rsid w:val="0014776D"/>
    <w:rsid w:val="0015041D"/>
    <w:rsid w:val="00151234"/>
    <w:rsid w:val="0015287D"/>
    <w:rsid w:val="0016186F"/>
    <w:rsid w:val="00161B3B"/>
    <w:rsid w:val="001629A9"/>
    <w:rsid w:val="00166166"/>
    <w:rsid w:val="00167DD4"/>
    <w:rsid w:val="00171DEA"/>
    <w:rsid w:val="00175409"/>
    <w:rsid w:val="0017682A"/>
    <w:rsid w:val="00176BBB"/>
    <w:rsid w:val="00181C4F"/>
    <w:rsid w:val="00185A6A"/>
    <w:rsid w:val="00185ACB"/>
    <w:rsid w:val="00187212"/>
    <w:rsid w:val="001875F2"/>
    <w:rsid w:val="00193E12"/>
    <w:rsid w:val="001972B2"/>
    <w:rsid w:val="001A0114"/>
    <w:rsid w:val="001A3CBF"/>
    <w:rsid w:val="001A45AF"/>
    <w:rsid w:val="001B0C3D"/>
    <w:rsid w:val="001B21DE"/>
    <w:rsid w:val="001B390F"/>
    <w:rsid w:val="001B3BD4"/>
    <w:rsid w:val="001B3BE7"/>
    <w:rsid w:val="001B4D26"/>
    <w:rsid w:val="001B4F9D"/>
    <w:rsid w:val="001B5AC4"/>
    <w:rsid w:val="001C1887"/>
    <w:rsid w:val="001C2F86"/>
    <w:rsid w:val="001C34B6"/>
    <w:rsid w:val="001C5D78"/>
    <w:rsid w:val="001D1DD0"/>
    <w:rsid w:val="001D4254"/>
    <w:rsid w:val="001E37BE"/>
    <w:rsid w:val="001E40CF"/>
    <w:rsid w:val="001F1285"/>
    <w:rsid w:val="001F3470"/>
    <w:rsid w:val="001F3944"/>
    <w:rsid w:val="002019B4"/>
    <w:rsid w:val="002020ED"/>
    <w:rsid w:val="00205C9D"/>
    <w:rsid w:val="00206AEE"/>
    <w:rsid w:val="00210388"/>
    <w:rsid w:val="00211036"/>
    <w:rsid w:val="0021137D"/>
    <w:rsid w:val="0021207C"/>
    <w:rsid w:val="00212BBA"/>
    <w:rsid w:val="00212F58"/>
    <w:rsid w:val="002138AB"/>
    <w:rsid w:val="00216A1B"/>
    <w:rsid w:val="00221DF1"/>
    <w:rsid w:val="00222998"/>
    <w:rsid w:val="00224BD4"/>
    <w:rsid w:val="002259AA"/>
    <w:rsid w:val="00225F84"/>
    <w:rsid w:val="002324B9"/>
    <w:rsid w:val="002354B2"/>
    <w:rsid w:val="00236279"/>
    <w:rsid w:val="002417A8"/>
    <w:rsid w:val="00241942"/>
    <w:rsid w:val="00243B64"/>
    <w:rsid w:val="00244661"/>
    <w:rsid w:val="00245005"/>
    <w:rsid w:val="00255A6D"/>
    <w:rsid w:val="0026179C"/>
    <w:rsid w:val="002618A0"/>
    <w:rsid w:val="00264659"/>
    <w:rsid w:val="002671EE"/>
    <w:rsid w:val="00271948"/>
    <w:rsid w:val="00275A93"/>
    <w:rsid w:val="0028216C"/>
    <w:rsid w:val="00283C66"/>
    <w:rsid w:val="002906BC"/>
    <w:rsid w:val="002912C0"/>
    <w:rsid w:val="002B3F70"/>
    <w:rsid w:val="002C0675"/>
    <w:rsid w:val="002C435F"/>
    <w:rsid w:val="002D38BB"/>
    <w:rsid w:val="002D4C62"/>
    <w:rsid w:val="002E165C"/>
    <w:rsid w:val="002E2C86"/>
    <w:rsid w:val="002E2CFE"/>
    <w:rsid w:val="002E504B"/>
    <w:rsid w:val="002E657C"/>
    <w:rsid w:val="002F0FD9"/>
    <w:rsid w:val="002F2F87"/>
    <w:rsid w:val="002F3C47"/>
    <w:rsid w:val="002F70A2"/>
    <w:rsid w:val="002F7B45"/>
    <w:rsid w:val="002F7EF3"/>
    <w:rsid w:val="00300260"/>
    <w:rsid w:val="00300F73"/>
    <w:rsid w:val="003042BB"/>
    <w:rsid w:val="00304D0F"/>
    <w:rsid w:val="0030527F"/>
    <w:rsid w:val="003071A8"/>
    <w:rsid w:val="0031017B"/>
    <w:rsid w:val="00314964"/>
    <w:rsid w:val="003150D6"/>
    <w:rsid w:val="00321164"/>
    <w:rsid w:val="00322AD3"/>
    <w:rsid w:val="00324933"/>
    <w:rsid w:val="0033255B"/>
    <w:rsid w:val="0033285D"/>
    <w:rsid w:val="00335644"/>
    <w:rsid w:val="00341488"/>
    <w:rsid w:val="003438B1"/>
    <w:rsid w:val="00345A14"/>
    <w:rsid w:val="00346BD4"/>
    <w:rsid w:val="0034778D"/>
    <w:rsid w:val="00355C36"/>
    <w:rsid w:val="00361486"/>
    <w:rsid w:val="0036492E"/>
    <w:rsid w:val="00365897"/>
    <w:rsid w:val="00374C8B"/>
    <w:rsid w:val="00374CD3"/>
    <w:rsid w:val="00376056"/>
    <w:rsid w:val="003763F5"/>
    <w:rsid w:val="00377C5C"/>
    <w:rsid w:val="0038397A"/>
    <w:rsid w:val="00387FB1"/>
    <w:rsid w:val="00396B2A"/>
    <w:rsid w:val="00397127"/>
    <w:rsid w:val="003A1135"/>
    <w:rsid w:val="003A19AE"/>
    <w:rsid w:val="003A425E"/>
    <w:rsid w:val="003B4858"/>
    <w:rsid w:val="003B59AE"/>
    <w:rsid w:val="003B74A1"/>
    <w:rsid w:val="003C00AE"/>
    <w:rsid w:val="003C0212"/>
    <w:rsid w:val="003C26DF"/>
    <w:rsid w:val="003C6626"/>
    <w:rsid w:val="003C7A38"/>
    <w:rsid w:val="003D1605"/>
    <w:rsid w:val="003D302C"/>
    <w:rsid w:val="003D3126"/>
    <w:rsid w:val="003D46F3"/>
    <w:rsid w:val="003D54C2"/>
    <w:rsid w:val="003D57C3"/>
    <w:rsid w:val="003E2A29"/>
    <w:rsid w:val="003E32BD"/>
    <w:rsid w:val="003E55E3"/>
    <w:rsid w:val="003E75C1"/>
    <w:rsid w:val="003F09E3"/>
    <w:rsid w:val="003F09FB"/>
    <w:rsid w:val="003F3BC5"/>
    <w:rsid w:val="003F4B38"/>
    <w:rsid w:val="003F5E6B"/>
    <w:rsid w:val="003F6460"/>
    <w:rsid w:val="003F7C56"/>
    <w:rsid w:val="004001F5"/>
    <w:rsid w:val="00401976"/>
    <w:rsid w:val="004033AB"/>
    <w:rsid w:val="00404067"/>
    <w:rsid w:val="004045C1"/>
    <w:rsid w:val="0040791C"/>
    <w:rsid w:val="00407BB1"/>
    <w:rsid w:val="00414A52"/>
    <w:rsid w:val="00417EBA"/>
    <w:rsid w:val="004215B0"/>
    <w:rsid w:val="00421716"/>
    <w:rsid w:val="004224D0"/>
    <w:rsid w:val="00424B5C"/>
    <w:rsid w:val="00430C29"/>
    <w:rsid w:val="00432E63"/>
    <w:rsid w:val="0043354D"/>
    <w:rsid w:val="004347A1"/>
    <w:rsid w:val="00436475"/>
    <w:rsid w:val="004403D8"/>
    <w:rsid w:val="00440726"/>
    <w:rsid w:val="0044391C"/>
    <w:rsid w:val="00444F29"/>
    <w:rsid w:val="0044520B"/>
    <w:rsid w:val="00450B3F"/>
    <w:rsid w:val="00454BA5"/>
    <w:rsid w:val="00460FC6"/>
    <w:rsid w:val="00461890"/>
    <w:rsid w:val="00461BFD"/>
    <w:rsid w:val="0046782F"/>
    <w:rsid w:val="0047125B"/>
    <w:rsid w:val="00472296"/>
    <w:rsid w:val="0047494F"/>
    <w:rsid w:val="00476481"/>
    <w:rsid w:val="00480198"/>
    <w:rsid w:val="00484409"/>
    <w:rsid w:val="00484D6B"/>
    <w:rsid w:val="00493DAC"/>
    <w:rsid w:val="00495E4C"/>
    <w:rsid w:val="004A0A39"/>
    <w:rsid w:val="004A2FA6"/>
    <w:rsid w:val="004A4931"/>
    <w:rsid w:val="004A4D96"/>
    <w:rsid w:val="004A5C90"/>
    <w:rsid w:val="004B042C"/>
    <w:rsid w:val="004B13F8"/>
    <w:rsid w:val="004B4AAB"/>
    <w:rsid w:val="004B5962"/>
    <w:rsid w:val="004C27DE"/>
    <w:rsid w:val="004C659C"/>
    <w:rsid w:val="004C71D1"/>
    <w:rsid w:val="004D1839"/>
    <w:rsid w:val="004D2303"/>
    <w:rsid w:val="004D2869"/>
    <w:rsid w:val="004D2EB2"/>
    <w:rsid w:val="004D3586"/>
    <w:rsid w:val="004D3FDB"/>
    <w:rsid w:val="004D7217"/>
    <w:rsid w:val="004E7C00"/>
    <w:rsid w:val="004F01FA"/>
    <w:rsid w:val="004F2376"/>
    <w:rsid w:val="004F5717"/>
    <w:rsid w:val="004F6F92"/>
    <w:rsid w:val="00502770"/>
    <w:rsid w:val="00502FC9"/>
    <w:rsid w:val="00503D30"/>
    <w:rsid w:val="00505420"/>
    <w:rsid w:val="00506F92"/>
    <w:rsid w:val="005108DE"/>
    <w:rsid w:val="00510920"/>
    <w:rsid w:val="00510A58"/>
    <w:rsid w:val="00510E95"/>
    <w:rsid w:val="00511408"/>
    <w:rsid w:val="0051148A"/>
    <w:rsid w:val="0051317E"/>
    <w:rsid w:val="00516A1C"/>
    <w:rsid w:val="00520BC5"/>
    <w:rsid w:val="00520BFD"/>
    <w:rsid w:val="0052374B"/>
    <w:rsid w:val="005251D9"/>
    <w:rsid w:val="005275A3"/>
    <w:rsid w:val="005276D2"/>
    <w:rsid w:val="00527E4A"/>
    <w:rsid w:val="0053128B"/>
    <w:rsid w:val="00531BB1"/>
    <w:rsid w:val="0053233B"/>
    <w:rsid w:val="00535CFC"/>
    <w:rsid w:val="005369AE"/>
    <w:rsid w:val="00536FE9"/>
    <w:rsid w:val="00537690"/>
    <w:rsid w:val="00541769"/>
    <w:rsid w:val="005429E7"/>
    <w:rsid w:val="00543AF4"/>
    <w:rsid w:val="00543DCB"/>
    <w:rsid w:val="005446BD"/>
    <w:rsid w:val="005459A6"/>
    <w:rsid w:val="00545A12"/>
    <w:rsid w:val="00553C21"/>
    <w:rsid w:val="005553B3"/>
    <w:rsid w:val="00555856"/>
    <w:rsid w:val="005631B8"/>
    <w:rsid w:val="00565902"/>
    <w:rsid w:val="00566123"/>
    <w:rsid w:val="005669E7"/>
    <w:rsid w:val="0057088E"/>
    <w:rsid w:val="00570ED0"/>
    <w:rsid w:val="00573D7B"/>
    <w:rsid w:val="00574C88"/>
    <w:rsid w:val="00577E8B"/>
    <w:rsid w:val="00580FF4"/>
    <w:rsid w:val="00581EFD"/>
    <w:rsid w:val="0058241E"/>
    <w:rsid w:val="00585BB3"/>
    <w:rsid w:val="0058657D"/>
    <w:rsid w:val="00586943"/>
    <w:rsid w:val="005902FE"/>
    <w:rsid w:val="00590D0E"/>
    <w:rsid w:val="00591188"/>
    <w:rsid w:val="00591C6C"/>
    <w:rsid w:val="00593EC1"/>
    <w:rsid w:val="005A1142"/>
    <w:rsid w:val="005A1207"/>
    <w:rsid w:val="005A134D"/>
    <w:rsid w:val="005A177B"/>
    <w:rsid w:val="005A55E6"/>
    <w:rsid w:val="005A6C54"/>
    <w:rsid w:val="005A73EA"/>
    <w:rsid w:val="005B246D"/>
    <w:rsid w:val="005B51CF"/>
    <w:rsid w:val="005B693D"/>
    <w:rsid w:val="005C125E"/>
    <w:rsid w:val="005C189F"/>
    <w:rsid w:val="005C48AD"/>
    <w:rsid w:val="005C7CCD"/>
    <w:rsid w:val="005D51E6"/>
    <w:rsid w:val="005D7351"/>
    <w:rsid w:val="005E2C49"/>
    <w:rsid w:val="005E33CF"/>
    <w:rsid w:val="005E3CDA"/>
    <w:rsid w:val="005E6E07"/>
    <w:rsid w:val="005E70BB"/>
    <w:rsid w:val="005F24EC"/>
    <w:rsid w:val="005F28F9"/>
    <w:rsid w:val="0060598D"/>
    <w:rsid w:val="00612F6D"/>
    <w:rsid w:val="00613C70"/>
    <w:rsid w:val="00616323"/>
    <w:rsid w:val="00616EFB"/>
    <w:rsid w:val="00617B63"/>
    <w:rsid w:val="006226B5"/>
    <w:rsid w:val="00623766"/>
    <w:rsid w:val="00632D1D"/>
    <w:rsid w:val="006366CD"/>
    <w:rsid w:val="006403B1"/>
    <w:rsid w:val="00643506"/>
    <w:rsid w:val="00643CC7"/>
    <w:rsid w:val="00656A97"/>
    <w:rsid w:val="00656E99"/>
    <w:rsid w:val="00660BB0"/>
    <w:rsid w:val="00663E79"/>
    <w:rsid w:val="00665BD0"/>
    <w:rsid w:val="00667003"/>
    <w:rsid w:val="0067083D"/>
    <w:rsid w:val="00670BB7"/>
    <w:rsid w:val="00674D5F"/>
    <w:rsid w:val="006775A5"/>
    <w:rsid w:val="00677ACF"/>
    <w:rsid w:val="006814B5"/>
    <w:rsid w:val="006864C1"/>
    <w:rsid w:val="00690EFE"/>
    <w:rsid w:val="006912F7"/>
    <w:rsid w:val="006939FC"/>
    <w:rsid w:val="00694FFF"/>
    <w:rsid w:val="00697DC7"/>
    <w:rsid w:val="006A0EB2"/>
    <w:rsid w:val="006A5D67"/>
    <w:rsid w:val="006A7932"/>
    <w:rsid w:val="006B188C"/>
    <w:rsid w:val="006B6EB3"/>
    <w:rsid w:val="006B7C6D"/>
    <w:rsid w:val="006C0806"/>
    <w:rsid w:val="006C27D4"/>
    <w:rsid w:val="006C3C6D"/>
    <w:rsid w:val="006D0080"/>
    <w:rsid w:val="006D1366"/>
    <w:rsid w:val="006D2C20"/>
    <w:rsid w:val="006E0071"/>
    <w:rsid w:val="006E0668"/>
    <w:rsid w:val="006E20EA"/>
    <w:rsid w:val="006E3E8E"/>
    <w:rsid w:val="006E4FD1"/>
    <w:rsid w:val="006F2A4B"/>
    <w:rsid w:val="006F3B6A"/>
    <w:rsid w:val="006F5173"/>
    <w:rsid w:val="006F587B"/>
    <w:rsid w:val="006F7548"/>
    <w:rsid w:val="007009D2"/>
    <w:rsid w:val="0070393F"/>
    <w:rsid w:val="007043AB"/>
    <w:rsid w:val="007045B4"/>
    <w:rsid w:val="00704F03"/>
    <w:rsid w:val="00706544"/>
    <w:rsid w:val="007072D4"/>
    <w:rsid w:val="007110AB"/>
    <w:rsid w:val="00713CEC"/>
    <w:rsid w:val="0071513C"/>
    <w:rsid w:val="007152B3"/>
    <w:rsid w:val="00720EEA"/>
    <w:rsid w:val="00722CC7"/>
    <w:rsid w:val="00725E2F"/>
    <w:rsid w:val="00730D2F"/>
    <w:rsid w:val="007311AF"/>
    <w:rsid w:val="00731BAE"/>
    <w:rsid w:val="00732307"/>
    <w:rsid w:val="00732363"/>
    <w:rsid w:val="00734D9B"/>
    <w:rsid w:val="007373DC"/>
    <w:rsid w:val="007375A9"/>
    <w:rsid w:val="007406D7"/>
    <w:rsid w:val="0074277C"/>
    <w:rsid w:val="0074356A"/>
    <w:rsid w:val="00744BB2"/>
    <w:rsid w:val="007467FE"/>
    <w:rsid w:val="00747783"/>
    <w:rsid w:val="00756508"/>
    <w:rsid w:val="00760006"/>
    <w:rsid w:val="007614BF"/>
    <w:rsid w:val="0076167C"/>
    <w:rsid w:val="00762868"/>
    <w:rsid w:val="00765385"/>
    <w:rsid w:val="00767A7A"/>
    <w:rsid w:val="00771AC2"/>
    <w:rsid w:val="00771C1F"/>
    <w:rsid w:val="0077241E"/>
    <w:rsid w:val="00777E27"/>
    <w:rsid w:val="007823C9"/>
    <w:rsid w:val="00782EA6"/>
    <w:rsid w:val="0078310E"/>
    <w:rsid w:val="00784452"/>
    <w:rsid w:val="007859E7"/>
    <w:rsid w:val="00790B78"/>
    <w:rsid w:val="00793963"/>
    <w:rsid w:val="00794947"/>
    <w:rsid w:val="007969E5"/>
    <w:rsid w:val="0079790D"/>
    <w:rsid w:val="00797B7E"/>
    <w:rsid w:val="007A25CA"/>
    <w:rsid w:val="007A48C3"/>
    <w:rsid w:val="007A5AB4"/>
    <w:rsid w:val="007B2621"/>
    <w:rsid w:val="007B2D5B"/>
    <w:rsid w:val="007C574B"/>
    <w:rsid w:val="007D1C20"/>
    <w:rsid w:val="007D3C50"/>
    <w:rsid w:val="007D4211"/>
    <w:rsid w:val="007D7FEB"/>
    <w:rsid w:val="007E47B7"/>
    <w:rsid w:val="007F19D3"/>
    <w:rsid w:val="007F1CA1"/>
    <w:rsid w:val="007F2A81"/>
    <w:rsid w:val="007F7CE8"/>
    <w:rsid w:val="008008A0"/>
    <w:rsid w:val="00801204"/>
    <w:rsid w:val="00802CEF"/>
    <w:rsid w:val="00806C77"/>
    <w:rsid w:val="00811BA7"/>
    <w:rsid w:val="00813C82"/>
    <w:rsid w:val="00820FBA"/>
    <w:rsid w:val="00830610"/>
    <w:rsid w:val="008318F6"/>
    <w:rsid w:val="00831991"/>
    <w:rsid w:val="00833C39"/>
    <w:rsid w:val="008363FC"/>
    <w:rsid w:val="00843E54"/>
    <w:rsid w:val="00844A4E"/>
    <w:rsid w:val="008453D7"/>
    <w:rsid w:val="00846627"/>
    <w:rsid w:val="0084720D"/>
    <w:rsid w:val="00851637"/>
    <w:rsid w:val="008519F4"/>
    <w:rsid w:val="0085287F"/>
    <w:rsid w:val="00852E13"/>
    <w:rsid w:val="00853113"/>
    <w:rsid w:val="00853CAA"/>
    <w:rsid w:val="008562BE"/>
    <w:rsid w:val="00857588"/>
    <w:rsid w:val="0086311C"/>
    <w:rsid w:val="00865181"/>
    <w:rsid w:val="00865FCC"/>
    <w:rsid w:val="0087405E"/>
    <w:rsid w:val="00875A82"/>
    <w:rsid w:val="00877159"/>
    <w:rsid w:val="008779E5"/>
    <w:rsid w:val="00877CF3"/>
    <w:rsid w:val="00877D15"/>
    <w:rsid w:val="00881238"/>
    <w:rsid w:val="00881E2D"/>
    <w:rsid w:val="0088539C"/>
    <w:rsid w:val="00885653"/>
    <w:rsid w:val="00886452"/>
    <w:rsid w:val="00887E78"/>
    <w:rsid w:val="0089238D"/>
    <w:rsid w:val="0089706F"/>
    <w:rsid w:val="008A26EF"/>
    <w:rsid w:val="008A7CE8"/>
    <w:rsid w:val="008B0098"/>
    <w:rsid w:val="008B0394"/>
    <w:rsid w:val="008B0CC7"/>
    <w:rsid w:val="008B37FA"/>
    <w:rsid w:val="008B3E85"/>
    <w:rsid w:val="008B419C"/>
    <w:rsid w:val="008B6A45"/>
    <w:rsid w:val="008C040F"/>
    <w:rsid w:val="008C1D52"/>
    <w:rsid w:val="008C69F4"/>
    <w:rsid w:val="008D2EE7"/>
    <w:rsid w:val="008D3228"/>
    <w:rsid w:val="008D656D"/>
    <w:rsid w:val="008E0FFD"/>
    <w:rsid w:val="008E272E"/>
    <w:rsid w:val="008E2F62"/>
    <w:rsid w:val="008E3136"/>
    <w:rsid w:val="008E394D"/>
    <w:rsid w:val="008E7188"/>
    <w:rsid w:val="008F14CE"/>
    <w:rsid w:val="008F2E4B"/>
    <w:rsid w:val="008F44DA"/>
    <w:rsid w:val="008F49C7"/>
    <w:rsid w:val="008F5BDC"/>
    <w:rsid w:val="008F6F19"/>
    <w:rsid w:val="0090045C"/>
    <w:rsid w:val="009010D6"/>
    <w:rsid w:val="00903233"/>
    <w:rsid w:val="00903BB4"/>
    <w:rsid w:val="00903D3E"/>
    <w:rsid w:val="00905036"/>
    <w:rsid w:val="00906234"/>
    <w:rsid w:val="00910528"/>
    <w:rsid w:val="00911EAC"/>
    <w:rsid w:val="00915B29"/>
    <w:rsid w:val="0092284E"/>
    <w:rsid w:val="00922F48"/>
    <w:rsid w:val="00923D20"/>
    <w:rsid w:val="00933E45"/>
    <w:rsid w:val="00937772"/>
    <w:rsid w:val="00941C2C"/>
    <w:rsid w:val="00944294"/>
    <w:rsid w:val="009444F0"/>
    <w:rsid w:val="00944DE1"/>
    <w:rsid w:val="00945478"/>
    <w:rsid w:val="00947EDA"/>
    <w:rsid w:val="00950D00"/>
    <w:rsid w:val="00951625"/>
    <w:rsid w:val="009614AB"/>
    <w:rsid w:val="00961F54"/>
    <w:rsid w:val="0096246B"/>
    <w:rsid w:val="00962DB6"/>
    <w:rsid w:val="0096331A"/>
    <w:rsid w:val="00963960"/>
    <w:rsid w:val="0096640A"/>
    <w:rsid w:val="00970674"/>
    <w:rsid w:val="00971F15"/>
    <w:rsid w:val="009720B2"/>
    <w:rsid w:val="00973738"/>
    <w:rsid w:val="0097660F"/>
    <w:rsid w:val="00980895"/>
    <w:rsid w:val="00981AFA"/>
    <w:rsid w:val="00985938"/>
    <w:rsid w:val="009950B9"/>
    <w:rsid w:val="00995186"/>
    <w:rsid w:val="009A1E85"/>
    <w:rsid w:val="009A683E"/>
    <w:rsid w:val="009B2D61"/>
    <w:rsid w:val="009B4C57"/>
    <w:rsid w:val="009B626C"/>
    <w:rsid w:val="009B6AC2"/>
    <w:rsid w:val="009C0FDE"/>
    <w:rsid w:val="009C4315"/>
    <w:rsid w:val="009C47D4"/>
    <w:rsid w:val="009D47CB"/>
    <w:rsid w:val="009D5F0B"/>
    <w:rsid w:val="009D7438"/>
    <w:rsid w:val="009E0F19"/>
    <w:rsid w:val="009E38A0"/>
    <w:rsid w:val="009E5BE8"/>
    <w:rsid w:val="009F25E7"/>
    <w:rsid w:val="009F29DD"/>
    <w:rsid w:val="00A01112"/>
    <w:rsid w:val="00A02AA4"/>
    <w:rsid w:val="00A04796"/>
    <w:rsid w:val="00A04A2E"/>
    <w:rsid w:val="00A04DB6"/>
    <w:rsid w:val="00A05690"/>
    <w:rsid w:val="00A12C3F"/>
    <w:rsid w:val="00A12EBB"/>
    <w:rsid w:val="00A13051"/>
    <w:rsid w:val="00A15DAF"/>
    <w:rsid w:val="00A16B16"/>
    <w:rsid w:val="00A2235A"/>
    <w:rsid w:val="00A233D5"/>
    <w:rsid w:val="00A262E2"/>
    <w:rsid w:val="00A32F0E"/>
    <w:rsid w:val="00A34F52"/>
    <w:rsid w:val="00A5726F"/>
    <w:rsid w:val="00A64383"/>
    <w:rsid w:val="00A64555"/>
    <w:rsid w:val="00A65A5C"/>
    <w:rsid w:val="00A70306"/>
    <w:rsid w:val="00A70997"/>
    <w:rsid w:val="00A72914"/>
    <w:rsid w:val="00A73D4F"/>
    <w:rsid w:val="00A74577"/>
    <w:rsid w:val="00A75C99"/>
    <w:rsid w:val="00A812AF"/>
    <w:rsid w:val="00A814D6"/>
    <w:rsid w:val="00A82EA4"/>
    <w:rsid w:val="00A840C8"/>
    <w:rsid w:val="00A9199C"/>
    <w:rsid w:val="00A93145"/>
    <w:rsid w:val="00AA41F2"/>
    <w:rsid w:val="00AA524E"/>
    <w:rsid w:val="00AA56FF"/>
    <w:rsid w:val="00AA7CB3"/>
    <w:rsid w:val="00AB0CE3"/>
    <w:rsid w:val="00AB338D"/>
    <w:rsid w:val="00AB5969"/>
    <w:rsid w:val="00AB7FDD"/>
    <w:rsid w:val="00AC31E8"/>
    <w:rsid w:val="00AC3B6B"/>
    <w:rsid w:val="00AC73A9"/>
    <w:rsid w:val="00AC7E8A"/>
    <w:rsid w:val="00AD003A"/>
    <w:rsid w:val="00AD3D15"/>
    <w:rsid w:val="00AD428E"/>
    <w:rsid w:val="00AD45D6"/>
    <w:rsid w:val="00AD6CEE"/>
    <w:rsid w:val="00AE1994"/>
    <w:rsid w:val="00AE1ED6"/>
    <w:rsid w:val="00AE3A0A"/>
    <w:rsid w:val="00AE7298"/>
    <w:rsid w:val="00AF3E6A"/>
    <w:rsid w:val="00AF558B"/>
    <w:rsid w:val="00AF6ADC"/>
    <w:rsid w:val="00B01419"/>
    <w:rsid w:val="00B03059"/>
    <w:rsid w:val="00B06C53"/>
    <w:rsid w:val="00B1055F"/>
    <w:rsid w:val="00B12C87"/>
    <w:rsid w:val="00B23CA4"/>
    <w:rsid w:val="00B32BC3"/>
    <w:rsid w:val="00B34C26"/>
    <w:rsid w:val="00B35789"/>
    <w:rsid w:val="00B37562"/>
    <w:rsid w:val="00B40D69"/>
    <w:rsid w:val="00B42424"/>
    <w:rsid w:val="00B43032"/>
    <w:rsid w:val="00B46858"/>
    <w:rsid w:val="00B47A2C"/>
    <w:rsid w:val="00B515FD"/>
    <w:rsid w:val="00B52DC3"/>
    <w:rsid w:val="00B57866"/>
    <w:rsid w:val="00B604A4"/>
    <w:rsid w:val="00B6060E"/>
    <w:rsid w:val="00B62F8E"/>
    <w:rsid w:val="00B714A8"/>
    <w:rsid w:val="00B71595"/>
    <w:rsid w:val="00B717B1"/>
    <w:rsid w:val="00B77034"/>
    <w:rsid w:val="00B771E6"/>
    <w:rsid w:val="00B77919"/>
    <w:rsid w:val="00B87867"/>
    <w:rsid w:val="00B95920"/>
    <w:rsid w:val="00BA2153"/>
    <w:rsid w:val="00BA2BCF"/>
    <w:rsid w:val="00BA4D4D"/>
    <w:rsid w:val="00BA5C02"/>
    <w:rsid w:val="00BA68D1"/>
    <w:rsid w:val="00BB35C9"/>
    <w:rsid w:val="00BB4D25"/>
    <w:rsid w:val="00BB6511"/>
    <w:rsid w:val="00BB7357"/>
    <w:rsid w:val="00BC217E"/>
    <w:rsid w:val="00BC2F93"/>
    <w:rsid w:val="00BC6352"/>
    <w:rsid w:val="00BC7BE9"/>
    <w:rsid w:val="00BD1154"/>
    <w:rsid w:val="00BD2011"/>
    <w:rsid w:val="00BD294F"/>
    <w:rsid w:val="00BD3467"/>
    <w:rsid w:val="00BD44AE"/>
    <w:rsid w:val="00BD478A"/>
    <w:rsid w:val="00BE1B85"/>
    <w:rsid w:val="00BE1E86"/>
    <w:rsid w:val="00BE3651"/>
    <w:rsid w:val="00BE6CBA"/>
    <w:rsid w:val="00BF0F91"/>
    <w:rsid w:val="00C0091D"/>
    <w:rsid w:val="00C01C2D"/>
    <w:rsid w:val="00C0220A"/>
    <w:rsid w:val="00C03CAE"/>
    <w:rsid w:val="00C03DDE"/>
    <w:rsid w:val="00C05FA7"/>
    <w:rsid w:val="00C10AF9"/>
    <w:rsid w:val="00C1158B"/>
    <w:rsid w:val="00C1191B"/>
    <w:rsid w:val="00C14D2D"/>
    <w:rsid w:val="00C15750"/>
    <w:rsid w:val="00C2134F"/>
    <w:rsid w:val="00C21452"/>
    <w:rsid w:val="00C25250"/>
    <w:rsid w:val="00C3278A"/>
    <w:rsid w:val="00C346B0"/>
    <w:rsid w:val="00C3576C"/>
    <w:rsid w:val="00C36056"/>
    <w:rsid w:val="00C36DCE"/>
    <w:rsid w:val="00C41C0A"/>
    <w:rsid w:val="00C4316E"/>
    <w:rsid w:val="00C44B5A"/>
    <w:rsid w:val="00C45C5B"/>
    <w:rsid w:val="00C46520"/>
    <w:rsid w:val="00C468DC"/>
    <w:rsid w:val="00C470AB"/>
    <w:rsid w:val="00C54BC4"/>
    <w:rsid w:val="00C64373"/>
    <w:rsid w:val="00C7779F"/>
    <w:rsid w:val="00C8171B"/>
    <w:rsid w:val="00C85A58"/>
    <w:rsid w:val="00C8620E"/>
    <w:rsid w:val="00C91392"/>
    <w:rsid w:val="00C91589"/>
    <w:rsid w:val="00C93EFF"/>
    <w:rsid w:val="00C96F37"/>
    <w:rsid w:val="00CB2DAA"/>
    <w:rsid w:val="00CB2ED3"/>
    <w:rsid w:val="00CB789E"/>
    <w:rsid w:val="00CC03F9"/>
    <w:rsid w:val="00CC0953"/>
    <w:rsid w:val="00CC3F9A"/>
    <w:rsid w:val="00CC44E1"/>
    <w:rsid w:val="00CC4FB9"/>
    <w:rsid w:val="00CC7D4F"/>
    <w:rsid w:val="00CD1874"/>
    <w:rsid w:val="00CD343A"/>
    <w:rsid w:val="00CD3C7E"/>
    <w:rsid w:val="00CD4EAD"/>
    <w:rsid w:val="00CE0671"/>
    <w:rsid w:val="00CE0F9A"/>
    <w:rsid w:val="00CE2BAB"/>
    <w:rsid w:val="00CE5566"/>
    <w:rsid w:val="00CE6462"/>
    <w:rsid w:val="00CE65AF"/>
    <w:rsid w:val="00CE6AE3"/>
    <w:rsid w:val="00CF23F2"/>
    <w:rsid w:val="00CF3C17"/>
    <w:rsid w:val="00CF6BA0"/>
    <w:rsid w:val="00CF6FD2"/>
    <w:rsid w:val="00D03EDC"/>
    <w:rsid w:val="00D041EF"/>
    <w:rsid w:val="00D062C2"/>
    <w:rsid w:val="00D07A7E"/>
    <w:rsid w:val="00D1072F"/>
    <w:rsid w:val="00D13A01"/>
    <w:rsid w:val="00D17252"/>
    <w:rsid w:val="00D21DC2"/>
    <w:rsid w:val="00D31890"/>
    <w:rsid w:val="00D31F7E"/>
    <w:rsid w:val="00D33378"/>
    <w:rsid w:val="00D33ABD"/>
    <w:rsid w:val="00D35424"/>
    <w:rsid w:val="00D4243E"/>
    <w:rsid w:val="00D4311A"/>
    <w:rsid w:val="00D53259"/>
    <w:rsid w:val="00D553D2"/>
    <w:rsid w:val="00D556A8"/>
    <w:rsid w:val="00D55BDD"/>
    <w:rsid w:val="00D61B32"/>
    <w:rsid w:val="00D63CDE"/>
    <w:rsid w:val="00D65A91"/>
    <w:rsid w:val="00D71346"/>
    <w:rsid w:val="00D746D4"/>
    <w:rsid w:val="00D75777"/>
    <w:rsid w:val="00D80170"/>
    <w:rsid w:val="00D81557"/>
    <w:rsid w:val="00D81B5B"/>
    <w:rsid w:val="00D82E8E"/>
    <w:rsid w:val="00D84474"/>
    <w:rsid w:val="00D8524F"/>
    <w:rsid w:val="00D8591B"/>
    <w:rsid w:val="00D85BD0"/>
    <w:rsid w:val="00D87160"/>
    <w:rsid w:val="00D92629"/>
    <w:rsid w:val="00D95F95"/>
    <w:rsid w:val="00DA388B"/>
    <w:rsid w:val="00DA4D59"/>
    <w:rsid w:val="00DB7398"/>
    <w:rsid w:val="00DB7C3B"/>
    <w:rsid w:val="00DC123A"/>
    <w:rsid w:val="00DC2493"/>
    <w:rsid w:val="00DC5C68"/>
    <w:rsid w:val="00DD0DE7"/>
    <w:rsid w:val="00DD1449"/>
    <w:rsid w:val="00DD3048"/>
    <w:rsid w:val="00DD3B39"/>
    <w:rsid w:val="00DD4030"/>
    <w:rsid w:val="00DD542F"/>
    <w:rsid w:val="00DD7179"/>
    <w:rsid w:val="00DE2664"/>
    <w:rsid w:val="00DE34FA"/>
    <w:rsid w:val="00DF44AE"/>
    <w:rsid w:val="00DF4B3C"/>
    <w:rsid w:val="00E0441A"/>
    <w:rsid w:val="00E062DB"/>
    <w:rsid w:val="00E07731"/>
    <w:rsid w:val="00E129C0"/>
    <w:rsid w:val="00E13A99"/>
    <w:rsid w:val="00E14BC8"/>
    <w:rsid w:val="00E15823"/>
    <w:rsid w:val="00E2109E"/>
    <w:rsid w:val="00E224A8"/>
    <w:rsid w:val="00E234BA"/>
    <w:rsid w:val="00E246BF"/>
    <w:rsid w:val="00E26F36"/>
    <w:rsid w:val="00E271F5"/>
    <w:rsid w:val="00E306B0"/>
    <w:rsid w:val="00E309DB"/>
    <w:rsid w:val="00E325FE"/>
    <w:rsid w:val="00E3276B"/>
    <w:rsid w:val="00E373EB"/>
    <w:rsid w:val="00E37711"/>
    <w:rsid w:val="00E40B70"/>
    <w:rsid w:val="00E40EBC"/>
    <w:rsid w:val="00E40F29"/>
    <w:rsid w:val="00E42EC6"/>
    <w:rsid w:val="00E43BC2"/>
    <w:rsid w:val="00E455AC"/>
    <w:rsid w:val="00E47CD4"/>
    <w:rsid w:val="00E54736"/>
    <w:rsid w:val="00E61193"/>
    <w:rsid w:val="00E6389D"/>
    <w:rsid w:val="00E81C77"/>
    <w:rsid w:val="00E8204C"/>
    <w:rsid w:val="00E8340A"/>
    <w:rsid w:val="00E85DC6"/>
    <w:rsid w:val="00E94996"/>
    <w:rsid w:val="00EA2E39"/>
    <w:rsid w:val="00EA31AE"/>
    <w:rsid w:val="00EA57F0"/>
    <w:rsid w:val="00EB0A5F"/>
    <w:rsid w:val="00EB10C6"/>
    <w:rsid w:val="00EC008F"/>
    <w:rsid w:val="00EC19FB"/>
    <w:rsid w:val="00EC3E10"/>
    <w:rsid w:val="00EC7736"/>
    <w:rsid w:val="00ED0648"/>
    <w:rsid w:val="00ED4EE0"/>
    <w:rsid w:val="00ED579A"/>
    <w:rsid w:val="00ED70FE"/>
    <w:rsid w:val="00EE16A6"/>
    <w:rsid w:val="00EE32E2"/>
    <w:rsid w:val="00EF1EED"/>
    <w:rsid w:val="00EF285F"/>
    <w:rsid w:val="00EF396A"/>
    <w:rsid w:val="00EF54BC"/>
    <w:rsid w:val="00F01AE7"/>
    <w:rsid w:val="00F04845"/>
    <w:rsid w:val="00F066FB"/>
    <w:rsid w:val="00F07B37"/>
    <w:rsid w:val="00F101C1"/>
    <w:rsid w:val="00F103E9"/>
    <w:rsid w:val="00F10EE7"/>
    <w:rsid w:val="00F121F1"/>
    <w:rsid w:val="00F21CB5"/>
    <w:rsid w:val="00F23BD2"/>
    <w:rsid w:val="00F2413F"/>
    <w:rsid w:val="00F25259"/>
    <w:rsid w:val="00F26103"/>
    <w:rsid w:val="00F30CE7"/>
    <w:rsid w:val="00F375D1"/>
    <w:rsid w:val="00F416D2"/>
    <w:rsid w:val="00F4196A"/>
    <w:rsid w:val="00F442A5"/>
    <w:rsid w:val="00F47982"/>
    <w:rsid w:val="00F50AC2"/>
    <w:rsid w:val="00F50BA9"/>
    <w:rsid w:val="00F521F8"/>
    <w:rsid w:val="00F52F27"/>
    <w:rsid w:val="00F548C5"/>
    <w:rsid w:val="00F54DCB"/>
    <w:rsid w:val="00F54F22"/>
    <w:rsid w:val="00F607B9"/>
    <w:rsid w:val="00F6187D"/>
    <w:rsid w:val="00F62456"/>
    <w:rsid w:val="00F629D8"/>
    <w:rsid w:val="00F64263"/>
    <w:rsid w:val="00F70063"/>
    <w:rsid w:val="00F73A56"/>
    <w:rsid w:val="00F73D2C"/>
    <w:rsid w:val="00F7488E"/>
    <w:rsid w:val="00F7578E"/>
    <w:rsid w:val="00F763F3"/>
    <w:rsid w:val="00F837BC"/>
    <w:rsid w:val="00F85C24"/>
    <w:rsid w:val="00F92C3F"/>
    <w:rsid w:val="00F92EB8"/>
    <w:rsid w:val="00F94B93"/>
    <w:rsid w:val="00F96133"/>
    <w:rsid w:val="00F9637C"/>
    <w:rsid w:val="00F97E45"/>
    <w:rsid w:val="00FA215E"/>
    <w:rsid w:val="00FA2497"/>
    <w:rsid w:val="00FA642E"/>
    <w:rsid w:val="00FA6462"/>
    <w:rsid w:val="00FA7946"/>
    <w:rsid w:val="00FB12B0"/>
    <w:rsid w:val="00FB170B"/>
    <w:rsid w:val="00FB5EEC"/>
    <w:rsid w:val="00FB608B"/>
    <w:rsid w:val="00FC2528"/>
    <w:rsid w:val="00FC4831"/>
    <w:rsid w:val="00FC63BB"/>
    <w:rsid w:val="00FC6E71"/>
    <w:rsid w:val="00FD1215"/>
    <w:rsid w:val="00FD26BC"/>
    <w:rsid w:val="00FD2985"/>
    <w:rsid w:val="00FD34AD"/>
    <w:rsid w:val="00FD5A09"/>
    <w:rsid w:val="00FD6074"/>
    <w:rsid w:val="00FD6FBD"/>
    <w:rsid w:val="00FE6786"/>
    <w:rsid w:val="00FE74C8"/>
    <w:rsid w:val="00FF08A7"/>
    <w:rsid w:val="00FF47B5"/>
    <w:rsid w:val="00FF5D35"/>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enu v:ext="edit" strokecolor="none [3213]"/>
    </o:shapedefaults>
    <o:shapelayout v:ext="edit">
      <o:idmap v:ext="edit" data="1"/>
    </o:shapelayout>
  </w:shapeDefaults>
  <w:doNotEmbedSmartTags/>
  <w:decimalSymbol w:val="."/>
  <w:listSeparator w:val=","/>
  <w14:docId w14:val="6DE620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qFormat="1"/>
    <w:lsdException w:name="heading 3" w:uiPriority="9" w:qFormat="1"/>
    <w:lsdException w:name="heading 4" w:qFormat="1"/>
    <w:lsdException w:name="heading 6" w:qFormat="1"/>
    <w:lsdException w:name="toc 1" w:uiPriority="39"/>
    <w:lsdException w:name="toc 2" w:uiPriority="39"/>
    <w:lsdException w:name="toc 3" w:uiPriority="39"/>
    <w:lsdException w:name="footnote text" w:uiPriority="99"/>
    <w:lsdException w:name="annotation text" w:uiPriority="99"/>
    <w:lsdException w:name="footnote reference" w:uiPriority="99"/>
    <w:lsdException w:name="Title" w:qFormat="1"/>
    <w:lsdException w:name="Hyperlink" w:uiPriority="99"/>
    <w:lsdException w:name="Strong" w:uiPriority="22" w:qFormat="1"/>
    <w:lsdException w:name="Normal (Web)" w:uiPriority="99"/>
    <w:lsdException w:name="HTML Preformatted" w:uiPriority="99"/>
    <w:lsdException w:name="Table Grid" w:uiPriority="59"/>
    <w:lsdException w:name="List Paragraph" w:uiPriority="99" w:qFormat="1"/>
  </w:latentStyles>
  <w:style w:type="paragraph" w:default="1" w:styleId="Normal">
    <w:name w:val="Normal"/>
    <w:qFormat/>
    <w:rsid w:val="00C05FA7"/>
    <w:pPr>
      <w:spacing w:before="120" w:after="120"/>
      <w:jc w:val="both"/>
    </w:pPr>
    <w:rPr>
      <w:rFonts w:ascii="Palatino" w:hAnsi="Palatino"/>
      <w:sz w:val="22"/>
    </w:rPr>
  </w:style>
  <w:style w:type="paragraph" w:styleId="Heading1">
    <w:name w:val="heading 1"/>
    <w:aliases w:val="A head"/>
    <w:basedOn w:val="Normal"/>
    <w:next w:val="Normal"/>
    <w:link w:val="Heading1Char"/>
    <w:uiPriority w:val="9"/>
    <w:qFormat/>
    <w:rsid w:val="00D536D9"/>
    <w:pPr>
      <w:keepNext/>
      <w:spacing w:after="60"/>
      <w:outlineLvl w:val="0"/>
    </w:pPr>
    <w:rPr>
      <w:rFonts w:ascii="Comic Sans MS" w:hAnsi="Comic Sans MS"/>
      <w:b/>
      <w:color w:val="800000"/>
      <w:sz w:val="28"/>
    </w:rPr>
  </w:style>
  <w:style w:type="paragraph" w:styleId="Heading2">
    <w:name w:val="heading 2"/>
    <w:aliases w:val="B head"/>
    <w:basedOn w:val="Heading1"/>
    <w:next w:val="Normal"/>
    <w:link w:val="Heading2Char"/>
    <w:qFormat/>
    <w:rsid w:val="005E3CDA"/>
    <w:pPr>
      <w:outlineLvl w:val="1"/>
    </w:pPr>
    <w:rPr>
      <w:color w:val="0000FF"/>
      <w:sz w:val="26"/>
    </w:rPr>
  </w:style>
  <w:style w:type="paragraph" w:styleId="Heading3">
    <w:name w:val="heading 3"/>
    <w:aliases w:val="C head"/>
    <w:basedOn w:val="Heading2"/>
    <w:next w:val="Normal"/>
    <w:link w:val="Heading3Char"/>
    <w:uiPriority w:val="9"/>
    <w:qFormat/>
    <w:rsid w:val="005E3CDA"/>
    <w:pPr>
      <w:outlineLvl w:val="2"/>
    </w:pPr>
    <w:rPr>
      <w:color w:val="008000"/>
      <w:sz w:val="24"/>
      <w:szCs w:val="36"/>
    </w:rPr>
  </w:style>
  <w:style w:type="paragraph" w:styleId="Heading4">
    <w:name w:val="heading 4"/>
    <w:aliases w:val="D head"/>
    <w:basedOn w:val="Normal"/>
    <w:next w:val="Normal"/>
    <w:link w:val="Heading4Char"/>
    <w:qFormat/>
    <w:rsid w:val="00373C50"/>
    <w:pPr>
      <w:keepNext/>
      <w:spacing w:before="60" w:after="60"/>
      <w:outlineLvl w:val="3"/>
    </w:pPr>
    <w:rPr>
      <w:i/>
      <w:color w:val="B10000"/>
    </w:rPr>
  </w:style>
  <w:style w:type="paragraph" w:styleId="Heading5">
    <w:name w:val="heading 5"/>
    <w:aliases w:val="E head"/>
    <w:basedOn w:val="Normal"/>
    <w:next w:val="Normal"/>
    <w:qFormat/>
    <w:rsid w:val="00450B3F"/>
    <w:pPr>
      <w:keepNext/>
      <w:jc w:val="left"/>
      <w:outlineLvl w:val="4"/>
    </w:pPr>
    <w:rPr>
      <w:i/>
    </w:rPr>
  </w:style>
  <w:style w:type="paragraph" w:styleId="Heading6">
    <w:name w:val="heading 6"/>
    <w:aliases w:val="Task heading,F Headi"/>
    <w:basedOn w:val="Normal"/>
    <w:next w:val="Task"/>
    <w:link w:val="Heading6Char"/>
    <w:qFormat/>
    <w:rsid w:val="00450B3F"/>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rsid w:val="00450B3F"/>
    <w:pPr>
      <w:keepNext/>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
    <w:rsid w:val="00E15823"/>
    <w:rPr>
      <w:rFonts w:ascii="Comic Sans MS" w:hAnsi="Comic Sans MS"/>
      <w:b/>
      <w:color w:val="800000"/>
      <w:sz w:val="28"/>
    </w:rPr>
  </w:style>
  <w:style w:type="character" w:customStyle="1" w:styleId="Heading2Char">
    <w:name w:val="Heading 2 Char"/>
    <w:aliases w:val="B head Char"/>
    <w:basedOn w:val="DefaultParagraphFont"/>
    <w:link w:val="Heading2"/>
    <w:rsid w:val="005E3CDA"/>
    <w:rPr>
      <w:rFonts w:ascii="Comic Sans MS" w:hAnsi="Comic Sans MS"/>
      <w:b/>
      <w:color w:val="0000FF"/>
      <w:sz w:val="26"/>
    </w:rPr>
  </w:style>
  <w:style w:type="character" w:customStyle="1" w:styleId="Heading3Char">
    <w:name w:val="Heading 3 Char"/>
    <w:aliases w:val="C head Char"/>
    <w:basedOn w:val="DefaultParagraphFont"/>
    <w:link w:val="Heading3"/>
    <w:uiPriority w:val="9"/>
    <w:rsid w:val="005E3CDA"/>
    <w:rPr>
      <w:rFonts w:ascii="Comic Sans MS" w:hAnsi="Comic Sans MS"/>
      <w:b/>
      <w:color w:val="008000"/>
      <w:sz w:val="24"/>
      <w:szCs w:val="36"/>
    </w:rPr>
  </w:style>
  <w:style w:type="character" w:customStyle="1" w:styleId="Heading4Char">
    <w:name w:val="Heading 4 Char"/>
    <w:aliases w:val="D head Char"/>
    <w:basedOn w:val="DefaultParagraphFont"/>
    <w:link w:val="Heading4"/>
    <w:rsid w:val="00F70063"/>
    <w:rPr>
      <w:rFonts w:ascii="Palatino" w:hAnsi="Palatino"/>
      <w:i/>
      <w:color w:val="B10000"/>
      <w:sz w:val="22"/>
    </w:rPr>
  </w:style>
  <w:style w:type="paragraph" w:customStyle="1" w:styleId="Task">
    <w:name w:val="Task"/>
    <w:basedOn w:val="Normal"/>
    <w:rsid w:val="00450B3F"/>
    <w:pPr>
      <w:widowControl w:val="0"/>
      <w:pBdr>
        <w:bottom w:val="dotDash" w:sz="4" w:space="3" w:color="auto"/>
      </w:pBdr>
      <w:tabs>
        <w:tab w:val="left" w:pos="204"/>
      </w:tabs>
    </w:pPr>
    <w:rPr>
      <w:rFonts w:ascii="Comic Sans MS" w:hAnsi="Comic Sans MS"/>
      <w:snapToGrid w:val="0"/>
      <w:sz w:val="18"/>
    </w:rPr>
  </w:style>
  <w:style w:type="character" w:customStyle="1" w:styleId="Heading6Char">
    <w:name w:val="Heading 6 Char"/>
    <w:aliases w:val="Task heading Char,F Headi Char"/>
    <w:basedOn w:val="DefaultParagraphFont"/>
    <w:link w:val="Heading6"/>
    <w:rsid w:val="00245005"/>
    <w:rPr>
      <w:rFonts w:ascii="Comic Sans MS" w:hAnsi="Comic Sans MS"/>
      <w:b/>
      <w:snapToGrid w:val="0"/>
      <w:sz w:val="22"/>
      <w:shd w:val="pct12" w:color="auto" w:fill="FFFFFF"/>
    </w:rPr>
  </w:style>
  <w:style w:type="paragraph" w:customStyle="1" w:styleId="Author">
    <w:name w:val="Author"/>
    <w:basedOn w:val="Normal"/>
    <w:next w:val="Heading1"/>
    <w:rsid w:val="00450B3F"/>
    <w:pPr>
      <w:spacing w:before="60" w:after="60"/>
      <w:jc w:val="center"/>
    </w:pPr>
    <w:rPr>
      <w:rFonts w:ascii="Comic Sans MS" w:hAnsi="Comic Sans MS"/>
      <w:sz w:val="20"/>
    </w:rPr>
  </w:style>
  <w:style w:type="paragraph" w:customStyle="1" w:styleId="Display">
    <w:name w:val="Display"/>
    <w:aliases w:val="display"/>
    <w:basedOn w:val="Normal"/>
    <w:rsid w:val="00450B3F"/>
    <w:pPr>
      <w:spacing w:before="60" w:after="60"/>
      <w:ind w:left="360" w:right="360"/>
    </w:pPr>
  </w:style>
  <w:style w:type="paragraph" w:customStyle="1" w:styleId="BDisplay">
    <w:name w:val="B Display"/>
    <w:basedOn w:val="Display"/>
    <w:rsid w:val="00450B3F"/>
    <w:pPr>
      <w:ind w:hanging="360"/>
    </w:pPr>
  </w:style>
  <w:style w:type="paragraph" w:styleId="Bibliography">
    <w:name w:val="Bibliography"/>
    <w:basedOn w:val="Normal"/>
    <w:rsid w:val="00450B3F"/>
    <w:pPr>
      <w:spacing w:before="60" w:after="60"/>
      <w:ind w:left="280" w:hanging="280"/>
    </w:pPr>
  </w:style>
  <w:style w:type="character" w:styleId="PageNumber">
    <w:name w:val="page number"/>
    <w:basedOn w:val="DefaultParagraphFont"/>
    <w:rsid w:val="00450B3F"/>
  </w:style>
  <w:style w:type="paragraph" w:customStyle="1" w:styleId="DDisplay">
    <w:name w:val="D Display"/>
    <w:basedOn w:val="Normal"/>
    <w:rsid w:val="00A82C9D"/>
    <w:pPr>
      <w:spacing w:before="60" w:after="60"/>
      <w:ind w:left="709" w:right="774"/>
    </w:pPr>
    <w:rPr>
      <w:rFonts w:eastAsia="ＭＳ 明朝"/>
    </w:rPr>
  </w:style>
  <w:style w:type="paragraph" w:styleId="Footer">
    <w:name w:val="footer"/>
    <w:basedOn w:val="Normal"/>
    <w:rsid w:val="00450B3F"/>
    <w:pPr>
      <w:tabs>
        <w:tab w:val="center" w:pos="4320"/>
        <w:tab w:val="right" w:pos="8640"/>
      </w:tabs>
      <w:spacing w:before="60" w:after="60"/>
      <w:jc w:val="center"/>
    </w:pPr>
    <w:rPr>
      <w:sz w:val="20"/>
    </w:rPr>
  </w:style>
  <w:style w:type="paragraph" w:styleId="FootnoteText">
    <w:name w:val="footnote text"/>
    <w:basedOn w:val="Normal"/>
    <w:link w:val="FootnoteTextChar"/>
    <w:uiPriority w:val="99"/>
    <w:rsid w:val="00450B3F"/>
    <w:pPr>
      <w:spacing w:before="60"/>
    </w:pPr>
    <w:rPr>
      <w:sz w:val="20"/>
      <w:lang w:val="en-US"/>
    </w:rPr>
  </w:style>
  <w:style w:type="paragraph" w:styleId="Header">
    <w:name w:val="header"/>
    <w:basedOn w:val="Normal"/>
    <w:rsid w:val="00450B3F"/>
    <w:pPr>
      <w:tabs>
        <w:tab w:val="center" w:pos="4320"/>
        <w:tab w:val="right" w:pos="8640"/>
      </w:tabs>
      <w:jc w:val="right"/>
    </w:pPr>
    <w:rPr>
      <w:i/>
      <w:sz w:val="20"/>
    </w:rPr>
  </w:style>
  <w:style w:type="paragraph" w:styleId="Title">
    <w:name w:val="Title"/>
    <w:basedOn w:val="Heading1"/>
    <w:next w:val="Author"/>
    <w:link w:val="TitleChar"/>
    <w:qFormat/>
    <w:rsid w:val="0005630C"/>
    <w:pPr>
      <w:spacing w:before="0"/>
      <w:jc w:val="center"/>
    </w:pPr>
    <w:rPr>
      <w:color w:val="000080"/>
      <w:sz w:val="24"/>
    </w:rPr>
  </w:style>
  <w:style w:type="character" w:customStyle="1" w:styleId="TitleChar">
    <w:name w:val="Title Char"/>
    <w:basedOn w:val="DefaultParagraphFont"/>
    <w:link w:val="Title"/>
    <w:rsid w:val="002906BC"/>
    <w:rPr>
      <w:rFonts w:ascii="Comic Sans MS" w:hAnsi="Comic Sans MS"/>
      <w:b/>
      <w:color w:val="000080"/>
      <w:sz w:val="24"/>
    </w:rPr>
  </w:style>
  <w:style w:type="paragraph" w:customStyle="1" w:styleId="Comment">
    <w:name w:val="Comment"/>
    <w:basedOn w:val="Normal"/>
    <w:rsid w:val="00450B3F"/>
    <w:pPr>
      <w:pBdr>
        <w:bottom w:val="threeDEmboss" w:sz="24" w:space="1" w:color="auto"/>
      </w:pBdr>
    </w:pPr>
    <w:rPr>
      <w:sz w:val="20"/>
    </w:rPr>
  </w:style>
  <w:style w:type="paragraph" w:customStyle="1" w:styleId="Commenthead">
    <w:name w:val="Comment head"/>
    <w:basedOn w:val="Normal"/>
    <w:next w:val="Comment"/>
    <w:rsid w:val="00450B3F"/>
    <w:pPr>
      <w:keepNext/>
    </w:pPr>
    <w:rPr>
      <w:i/>
    </w:rPr>
  </w:style>
  <w:style w:type="paragraph" w:customStyle="1" w:styleId="TaskIndent">
    <w:name w:val="Task Indent"/>
    <w:basedOn w:val="Task"/>
    <w:rsid w:val="00450B3F"/>
    <w:pPr>
      <w:widowControl/>
      <w:tabs>
        <w:tab w:val="clear" w:pos="204"/>
        <w:tab w:val="left" w:pos="284"/>
      </w:tabs>
      <w:ind w:left="284" w:hanging="284"/>
    </w:pPr>
    <w:rPr>
      <w:snapToGrid/>
    </w:rPr>
  </w:style>
  <w:style w:type="paragraph" w:customStyle="1" w:styleId="quotation">
    <w:name w:val="quotation"/>
    <w:basedOn w:val="Normal"/>
    <w:autoRedefine/>
    <w:rsid w:val="00450B3F"/>
    <w:pPr>
      <w:jc w:val="center"/>
    </w:pPr>
  </w:style>
  <w:style w:type="table" w:styleId="TableGrid">
    <w:name w:val="Table Grid"/>
    <w:basedOn w:val="TableNormal"/>
    <w:uiPriority w:val="59"/>
    <w:rsid w:val="00B47A2C"/>
    <w:pPr>
      <w:spacing w:before="120" w:after="120"/>
      <w:jc w:val="both"/>
    </w:pPr>
    <w:rPr>
      <w:rFonts w:ascii="Palatino" w:hAnsi="Palati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2906BC"/>
    <w:pPr>
      <w:spacing w:before="0" w:after="200"/>
      <w:jc w:val="center"/>
    </w:pPr>
    <w:rPr>
      <w:bCs/>
      <w:sz w:val="24"/>
      <w:szCs w:val="18"/>
    </w:rPr>
  </w:style>
  <w:style w:type="paragraph" w:styleId="DocumentMap">
    <w:name w:val="Document Map"/>
    <w:basedOn w:val="Normal"/>
    <w:link w:val="DocumentMapChar"/>
    <w:rsid w:val="00670BB7"/>
    <w:pPr>
      <w:spacing w:before="0" w:after="0"/>
    </w:pPr>
    <w:rPr>
      <w:rFonts w:ascii="Lucida Grande" w:hAnsi="Lucida Grande" w:cs="Lucida Grande"/>
      <w:sz w:val="24"/>
      <w:szCs w:val="24"/>
    </w:rPr>
  </w:style>
  <w:style w:type="character" w:customStyle="1" w:styleId="DocumentMapChar">
    <w:name w:val="Document Map Char"/>
    <w:basedOn w:val="DefaultParagraphFont"/>
    <w:link w:val="DocumentMap"/>
    <w:rsid w:val="00670BB7"/>
    <w:rPr>
      <w:rFonts w:ascii="Lucida Grande" w:hAnsi="Lucida Grande" w:cs="Lucida Grande"/>
      <w:sz w:val="24"/>
      <w:szCs w:val="24"/>
    </w:rPr>
  </w:style>
  <w:style w:type="paragraph" w:styleId="CommentText">
    <w:name w:val="annotation text"/>
    <w:basedOn w:val="Normal"/>
    <w:link w:val="CommentTextChar"/>
    <w:uiPriority w:val="99"/>
    <w:unhideWhenUsed/>
    <w:rsid w:val="000F5AE9"/>
    <w:pPr>
      <w:spacing w:before="0" w:after="200"/>
      <w:jc w:val="left"/>
    </w:pPr>
    <w:rPr>
      <w:rFonts w:asciiTheme="minorHAnsi" w:eastAsiaTheme="minorHAnsi" w:hAnsiTheme="minorHAnsi" w:cstheme="minorBidi"/>
      <w:sz w:val="24"/>
      <w:szCs w:val="24"/>
      <w:lang w:val="en-US"/>
    </w:rPr>
  </w:style>
  <w:style w:type="character" w:customStyle="1" w:styleId="CommentTextChar">
    <w:name w:val="Comment Text Char"/>
    <w:basedOn w:val="DefaultParagraphFont"/>
    <w:link w:val="CommentText"/>
    <w:uiPriority w:val="99"/>
    <w:rsid w:val="000F5AE9"/>
    <w:rPr>
      <w:rFonts w:asciiTheme="minorHAnsi" w:eastAsiaTheme="minorHAnsi" w:hAnsiTheme="minorHAnsi" w:cstheme="minorBidi"/>
      <w:sz w:val="24"/>
      <w:szCs w:val="24"/>
      <w:lang w:val="en-US"/>
    </w:rPr>
  </w:style>
  <w:style w:type="character" w:styleId="Hyperlink">
    <w:name w:val="Hyperlink"/>
    <w:basedOn w:val="DefaultParagraphFont"/>
    <w:uiPriority w:val="99"/>
    <w:unhideWhenUsed/>
    <w:rsid w:val="002D38BB"/>
    <w:rPr>
      <w:color w:val="0000FF"/>
      <w:u w:val="single"/>
    </w:rPr>
  </w:style>
  <w:style w:type="character" w:customStyle="1" w:styleId="Superscript">
    <w:name w:val="Superscript"/>
    <w:aliases w:val="Up"/>
    <w:basedOn w:val="DefaultParagraphFont"/>
    <w:uiPriority w:val="1"/>
    <w:qFormat/>
    <w:rsid w:val="003B59AE"/>
  </w:style>
  <w:style w:type="character" w:customStyle="1" w:styleId="Subscript">
    <w:name w:val="Subscript"/>
    <w:aliases w:val="Down"/>
    <w:basedOn w:val="DefaultParagraphFont"/>
    <w:uiPriority w:val="1"/>
    <w:qFormat/>
    <w:rsid w:val="003B59AE"/>
    <w:rPr>
      <w:rFonts w:ascii="Palatino" w:hAnsi="Palatino"/>
      <w:b w:val="0"/>
      <w:bCs w:val="0"/>
      <w:i w:val="0"/>
      <w:iCs w:val="0"/>
      <w:sz w:val="30"/>
      <w:szCs w:val="30"/>
      <w:vertAlign w:val="subscript"/>
    </w:rPr>
  </w:style>
  <w:style w:type="character" w:customStyle="1" w:styleId="Ordinary">
    <w:name w:val="Ordinary"/>
    <w:basedOn w:val="DefaultParagraphFont"/>
    <w:uiPriority w:val="1"/>
    <w:qFormat/>
    <w:rsid w:val="003B59AE"/>
    <w:rPr>
      <w:rFonts w:ascii="Palatino" w:hAnsi="Palatino"/>
      <w:sz w:val="22"/>
    </w:rPr>
  </w:style>
  <w:style w:type="paragraph" w:styleId="BalloonText">
    <w:name w:val="Balloon Text"/>
    <w:basedOn w:val="Normal"/>
    <w:link w:val="BalloonTextChar"/>
    <w:rsid w:val="004D3586"/>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4D3586"/>
    <w:rPr>
      <w:rFonts w:ascii="Lucida Grande" w:hAnsi="Lucida Grande" w:cs="Lucida Grande"/>
      <w:sz w:val="18"/>
      <w:szCs w:val="18"/>
    </w:rPr>
  </w:style>
  <w:style w:type="character" w:styleId="PlaceholderText">
    <w:name w:val="Placeholder Text"/>
    <w:basedOn w:val="DefaultParagraphFont"/>
    <w:rsid w:val="004D3586"/>
    <w:rPr>
      <w:color w:val="808080"/>
    </w:rPr>
  </w:style>
  <w:style w:type="character" w:styleId="FootnoteReference">
    <w:name w:val="footnote reference"/>
    <w:uiPriority w:val="99"/>
    <w:rsid w:val="00185ACB"/>
    <w:rPr>
      <w:rFonts w:ascii="Palatino" w:hAnsi="Palatino"/>
      <w:position w:val="6"/>
      <w:sz w:val="16"/>
    </w:rPr>
  </w:style>
  <w:style w:type="character" w:customStyle="1" w:styleId="FootnoteTextChar">
    <w:name w:val="Footnote Text Char"/>
    <w:basedOn w:val="DefaultParagraphFont"/>
    <w:link w:val="FootnoteText"/>
    <w:uiPriority w:val="99"/>
    <w:rsid w:val="00185ACB"/>
    <w:rPr>
      <w:rFonts w:ascii="Palatino" w:hAnsi="Palatino"/>
      <w:lang w:val="en-US"/>
    </w:rPr>
  </w:style>
  <w:style w:type="paragraph" w:styleId="NormalWeb">
    <w:name w:val="Normal (Web)"/>
    <w:basedOn w:val="Normal"/>
    <w:uiPriority w:val="99"/>
    <w:unhideWhenUsed/>
    <w:rsid w:val="00137E7D"/>
    <w:pPr>
      <w:spacing w:before="100" w:beforeAutospacing="1" w:after="100" w:afterAutospacing="1"/>
      <w:jc w:val="left"/>
    </w:pPr>
    <w:rPr>
      <w:rFonts w:ascii="Times" w:eastAsiaTheme="minorEastAsia" w:hAnsi="Times"/>
      <w:sz w:val="20"/>
    </w:rPr>
  </w:style>
  <w:style w:type="character" w:customStyle="1" w:styleId="pagenum">
    <w:name w:val="pagenum"/>
    <w:basedOn w:val="DefaultParagraphFont"/>
    <w:rsid w:val="00E129C0"/>
  </w:style>
  <w:style w:type="paragraph" w:customStyle="1" w:styleId="ICMEReferences">
    <w:name w:val="ICME References"/>
    <w:basedOn w:val="Normal"/>
    <w:qFormat/>
    <w:rsid w:val="00193E12"/>
    <w:pPr>
      <w:spacing w:before="0" w:line="260" w:lineRule="atLeast"/>
      <w:ind w:left="289" w:hanging="289"/>
    </w:pPr>
    <w:rPr>
      <w:rFonts w:ascii="Times New Roman" w:eastAsiaTheme="minorEastAsia" w:hAnsi="Times New Roman" w:cstheme="minorBidi"/>
      <w:szCs w:val="26"/>
      <w:lang w:val="en-US" w:eastAsia="de-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qFormat="1"/>
    <w:lsdException w:name="heading 3" w:uiPriority="9" w:qFormat="1"/>
    <w:lsdException w:name="heading 4" w:qFormat="1"/>
    <w:lsdException w:name="heading 6" w:qFormat="1"/>
    <w:lsdException w:name="toc 1" w:uiPriority="39"/>
    <w:lsdException w:name="toc 2" w:uiPriority="39"/>
    <w:lsdException w:name="toc 3" w:uiPriority="39"/>
    <w:lsdException w:name="footnote text" w:uiPriority="99"/>
    <w:lsdException w:name="annotation text" w:uiPriority="99"/>
    <w:lsdException w:name="footnote reference" w:uiPriority="99"/>
    <w:lsdException w:name="Title" w:qFormat="1"/>
    <w:lsdException w:name="Hyperlink" w:uiPriority="99"/>
    <w:lsdException w:name="Strong" w:uiPriority="22" w:qFormat="1"/>
    <w:lsdException w:name="Normal (Web)" w:uiPriority="99"/>
    <w:lsdException w:name="HTML Preformatted" w:uiPriority="99"/>
    <w:lsdException w:name="Table Grid" w:uiPriority="59"/>
    <w:lsdException w:name="List Paragraph" w:uiPriority="99" w:qFormat="1"/>
  </w:latentStyles>
  <w:style w:type="paragraph" w:default="1" w:styleId="Normal">
    <w:name w:val="Normal"/>
    <w:qFormat/>
    <w:rsid w:val="00C05FA7"/>
    <w:pPr>
      <w:spacing w:before="120" w:after="120"/>
      <w:jc w:val="both"/>
    </w:pPr>
    <w:rPr>
      <w:rFonts w:ascii="Palatino" w:hAnsi="Palatino"/>
      <w:sz w:val="22"/>
    </w:rPr>
  </w:style>
  <w:style w:type="paragraph" w:styleId="Heading1">
    <w:name w:val="heading 1"/>
    <w:aliases w:val="A head"/>
    <w:basedOn w:val="Normal"/>
    <w:next w:val="Normal"/>
    <w:link w:val="Heading1Char"/>
    <w:uiPriority w:val="9"/>
    <w:qFormat/>
    <w:rsid w:val="00D536D9"/>
    <w:pPr>
      <w:keepNext/>
      <w:spacing w:after="60"/>
      <w:outlineLvl w:val="0"/>
    </w:pPr>
    <w:rPr>
      <w:rFonts w:ascii="Comic Sans MS" w:hAnsi="Comic Sans MS"/>
      <w:b/>
      <w:color w:val="800000"/>
      <w:sz w:val="28"/>
    </w:rPr>
  </w:style>
  <w:style w:type="paragraph" w:styleId="Heading2">
    <w:name w:val="heading 2"/>
    <w:aliases w:val="B head"/>
    <w:basedOn w:val="Heading1"/>
    <w:next w:val="Normal"/>
    <w:link w:val="Heading2Char"/>
    <w:qFormat/>
    <w:rsid w:val="005E3CDA"/>
    <w:pPr>
      <w:outlineLvl w:val="1"/>
    </w:pPr>
    <w:rPr>
      <w:color w:val="0000FF"/>
      <w:sz w:val="26"/>
    </w:rPr>
  </w:style>
  <w:style w:type="paragraph" w:styleId="Heading3">
    <w:name w:val="heading 3"/>
    <w:aliases w:val="C head"/>
    <w:basedOn w:val="Heading2"/>
    <w:next w:val="Normal"/>
    <w:link w:val="Heading3Char"/>
    <w:uiPriority w:val="9"/>
    <w:qFormat/>
    <w:rsid w:val="005E3CDA"/>
    <w:pPr>
      <w:outlineLvl w:val="2"/>
    </w:pPr>
    <w:rPr>
      <w:color w:val="008000"/>
      <w:sz w:val="24"/>
      <w:szCs w:val="36"/>
    </w:rPr>
  </w:style>
  <w:style w:type="paragraph" w:styleId="Heading4">
    <w:name w:val="heading 4"/>
    <w:aliases w:val="D head"/>
    <w:basedOn w:val="Normal"/>
    <w:next w:val="Normal"/>
    <w:link w:val="Heading4Char"/>
    <w:qFormat/>
    <w:rsid w:val="00373C50"/>
    <w:pPr>
      <w:keepNext/>
      <w:spacing w:before="60" w:after="60"/>
      <w:outlineLvl w:val="3"/>
    </w:pPr>
    <w:rPr>
      <w:i/>
      <w:color w:val="B10000"/>
    </w:rPr>
  </w:style>
  <w:style w:type="paragraph" w:styleId="Heading5">
    <w:name w:val="heading 5"/>
    <w:aliases w:val="E head"/>
    <w:basedOn w:val="Normal"/>
    <w:next w:val="Normal"/>
    <w:qFormat/>
    <w:rsid w:val="00450B3F"/>
    <w:pPr>
      <w:keepNext/>
      <w:jc w:val="left"/>
      <w:outlineLvl w:val="4"/>
    </w:pPr>
    <w:rPr>
      <w:i/>
    </w:rPr>
  </w:style>
  <w:style w:type="paragraph" w:styleId="Heading6">
    <w:name w:val="heading 6"/>
    <w:aliases w:val="Task heading,F Headi"/>
    <w:basedOn w:val="Normal"/>
    <w:next w:val="Task"/>
    <w:link w:val="Heading6Char"/>
    <w:qFormat/>
    <w:rsid w:val="00450B3F"/>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rsid w:val="00450B3F"/>
    <w:pPr>
      <w:keepNext/>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
    <w:rsid w:val="00E15823"/>
    <w:rPr>
      <w:rFonts w:ascii="Comic Sans MS" w:hAnsi="Comic Sans MS"/>
      <w:b/>
      <w:color w:val="800000"/>
      <w:sz w:val="28"/>
    </w:rPr>
  </w:style>
  <w:style w:type="character" w:customStyle="1" w:styleId="Heading2Char">
    <w:name w:val="Heading 2 Char"/>
    <w:aliases w:val="B head Char"/>
    <w:basedOn w:val="DefaultParagraphFont"/>
    <w:link w:val="Heading2"/>
    <w:rsid w:val="005E3CDA"/>
    <w:rPr>
      <w:rFonts w:ascii="Comic Sans MS" w:hAnsi="Comic Sans MS"/>
      <w:b/>
      <w:color w:val="0000FF"/>
      <w:sz w:val="26"/>
    </w:rPr>
  </w:style>
  <w:style w:type="character" w:customStyle="1" w:styleId="Heading3Char">
    <w:name w:val="Heading 3 Char"/>
    <w:aliases w:val="C head Char"/>
    <w:basedOn w:val="DefaultParagraphFont"/>
    <w:link w:val="Heading3"/>
    <w:uiPriority w:val="9"/>
    <w:rsid w:val="005E3CDA"/>
    <w:rPr>
      <w:rFonts w:ascii="Comic Sans MS" w:hAnsi="Comic Sans MS"/>
      <w:b/>
      <w:color w:val="008000"/>
      <w:sz w:val="24"/>
      <w:szCs w:val="36"/>
    </w:rPr>
  </w:style>
  <w:style w:type="character" w:customStyle="1" w:styleId="Heading4Char">
    <w:name w:val="Heading 4 Char"/>
    <w:aliases w:val="D head Char"/>
    <w:basedOn w:val="DefaultParagraphFont"/>
    <w:link w:val="Heading4"/>
    <w:rsid w:val="00F70063"/>
    <w:rPr>
      <w:rFonts w:ascii="Palatino" w:hAnsi="Palatino"/>
      <w:i/>
      <w:color w:val="B10000"/>
      <w:sz w:val="22"/>
    </w:rPr>
  </w:style>
  <w:style w:type="paragraph" w:customStyle="1" w:styleId="Task">
    <w:name w:val="Task"/>
    <w:basedOn w:val="Normal"/>
    <w:rsid w:val="00450B3F"/>
    <w:pPr>
      <w:widowControl w:val="0"/>
      <w:pBdr>
        <w:bottom w:val="dotDash" w:sz="4" w:space="3" w:color="auto"/>
      </w:pBdr>
      <w:tabs>
        <w:tab w:val="left" w:pos="204"/>
      </w:tabs>
    </w:pPr>
    <w:rPr>
      <w:rFonts w:ascii="Comic Sans MS" w:hAnsi="Comic Sans MS"/>
      <w:snapToGrid w:val="0"/>
      <w:sz w:val="18"/>
    </w:rPr>
  </w:style>
  <w:style w:type="character" w:customStyle="1" w:styleId="Heading6Char">
    <w:name w:val="Heading 6 Char"/>
    <w:aliases w:val="Task heading Char,F Headi Char"/>
    <w:basedOn w:val="DefaultParagraphFont"/>
    <w:link w:val="Heading6"/>
    <w:rsid w:val="00245005"/>
    <w:rPr>
      <w:rFonts w:ascii="Comic Sans MS" w:hAnsi="Comic Sans MS"/>
      <w:b/>
      <w:snapToGrid w:val="0"/>
      <w:sz w:val="22"/>
      <w:shd w:val="pct12" w:color="auto" w:fill="FFFFFF"/>
    </w:rPr>
  </w:style>
  <w:style w:type="paragraph" w:customStyle="1" w:styleId="Author">
    <w:name w:val="Author"/>
    <w:basedOn w:val="Normal"/>
    <w:next w:val="Heading1"/>
    <w:rsid w:val="00450B3F"/>
    <w:pPr>
      <w:spacing w:before="60" w:after="60"/>
      <w:jc w:val="center"/>
    </w:pPr>
    <w:rPr>
      <w:rFonts w:ascii="Comic Sans MS" w:hAnsi="Comic Sans MS"/>
      <w:sz w:val="20"/>
    </w:rPr>
  </w:style>
  <w:style w:type="paragraph" w:customStyle="1" w:styleId="Display">
    <w:name w:val="Display"/>
    <w:aliases w:val="display"/>
    <w:basedOn w:val="Normal"/>
    <w:rsid w:val="00450B3F"/>
    <w:pPr>
      <w:spacing w:before="60" w:after="60"/>
      <w:ind w:left="360" w:right="360"/>
    </w:pPr>
  </w:style>
  <w:style w:type="paragraph" w:customStyle="1" w:styleId="BDisplay">
    <w:name w:val="B Display"/>
    <w:basedOn w:val="Display"/>
    <w:rsid w:val="00450B3F"/>
    <w:pPr>
      <w:ind w:hanging="360"/>
    </w:pPr>
  </w:style>
  <w:style w:type="paragraph" w:styleId="Bibliography">
    <w:name w:val="Bibliography"/>
    <w:basedOn w:val="Normal"/>
    <w:rsid w:val="00450B3F"/>
    <w:pPr>
      <w:spacing w:before="60" w:after="60"/>
      <w:ind w:left="280" w:hanging="280"/>
    </w:pPr>
  </w:style>
  <w:style w:type="character" w:styleId="PageNumber">
    <w:name w:val="page number"/>
    <w:basedOn w:val="DefaultParagraphFont"/>
    <w:rsid w:val="00450B3F"/>
  </w:style>
  <w:style w:type="paragraph" w:customStyle="1" w:styleId="DDisplay">
    <w:name w:val="D Display"/>
    <w:basedOn w:val="Normal"/>
    <w:rsid w:val="00A82C9D"/>
    <w:pPr>
      <w:spacing w:before="60" w:after="60"/>
      <w:ind w:left="709" w:right="774"/>
    </w:pPr>
    <w:rPr>
      <w:rFonts w:eastAsia="ＭＳ 明朝"/>
    </w:rPr>
  </w:style>
  <w:style w:type="paragraph" w:styleId="Footer">
    <w:name w:val="footer"/>
    <w:basedOn w:val="Normal"/>
    <w:rsid w:val="00450B3F"/>
    <w:pPr>
      <w:tabs>
        <w:tab w:val="center" w:pos="4320"/>
        <w:tab w:val="right" w:pos="8640"/>
      </w:tabs>
      <w:spacing w:before="60" w:after="60"/>
      <w:jc w:val="center"/>
    </w:pPr>
    <w:rPr>
      <w:sz w:val="20"/>
    </w:rPr>
  </w:style>
  <w:style w:type="paragraph" w:styleId="FootnoteText">
    <w:name w:val="footnote text"/>
    <w:basedOn w:val="Normal"/>
    <w:link w:val="FootnoteTextChar"/>
    <w:uiPriority w:val="99"/>
    <w:rsid w:val="00450B3F"/>
    <w:pPr>
      <w:spacing w:before="60"/>
    </w:pPr>
    <w:rPr>
      <w:sz w:val="20"/>
      <w:lang w:val="en-US"/>
    </w:rPr>
  </w:style>
  <w:style w:type="paragraph" w:styleId="Header">
    <w:name w:val="header"/>
    <w:basedOn w:val="Normal"/>
    <w:rsid w:val="00450B3F"/>
    <w:pPr>
      <w:tabs>
        <w:tab w:val="center" w:pos="4320"/>
        <w:tab w:val="right" w:pos="8640"/>
      </w:tabs>
      <w:jc w:val="right"/>
    </w:pPr>
    <w:rPr>
      <w:i/>
      <w:sz w:val="20"/>
    </w:rPr>
  </w:style>
  <w:style w:type="paragraph" w:styleId="Title">
    <w:name w:val="Title"/>
    <w:basedOn w:val="Heading1"/>
    <w:next w:val="Author"/>
    <w:link w:val="TitleChar"/>
    <w:qFormat/>
    <w:rsid w:val="0005630C"/>
    <w:pPr>
      <w:spacing w:before="0"/>
      <w:jc w:val="center"/>
    </w:pPr>
    <w:rPr>
      <w:color w:val="000080"/>
      <w:sz w:val="24"/>
    </w:rPr>
  </w:style>
  <w:style w:type="character" w:customStyle="1" w:styleId="TitleChar">
    <w:name w:val="Title Char"/>
    <w:basedOn w:val="DefaultParagraphFont"/>
    <w:link w:val="Title"/>
    <w:rsid w:val="002906BC"/>
    <w:rPr>
      <w:rFonts w:ascii="Comic Sans MS" w:hAnsi="Comic Sans MS"/>
      <w:b/>
      <w:color w:val="000080"/>
      <w:sz w:val="24"/>
    </w:rPr>
  </w:style>
  <w:style w:type="paragraph" w:customStyle="1" w:styleId="Comment">
    <w:name w:val="Comment"/>
    <w:basedOn w:val="Normal"/>
    <w:rsid w:val="00450B3F"/>
    <w:pPr>
      <w:pBdr>
        <w:bottom w:val="threeDEmboss" w:sz="24" w:space="1" w:color="auto"/>
      </w:pBdr>
    </w:pPr>
    <w:rPr>
      <w:sz w:val="20"/>
    </w:rPr>
  </w:style>
  <w:style w:type="paragraph" w:customStyle="1" w:styleId="Commenthead">
    <w:name w:val="Comment head"/>
    <w:basedOn w:val="Normal"/>
    <w:next w:val="Comment"/>
    <w:rsid w:val="00450B3F"/>
    <w:pPr>
      <w:keepNext/>
    </w:pPr>
    <w:rPr>
      <w:i/>
    </w:rPr>
  </w:style>
  <w:style w:type="paragraph" w:customStyle="1" w:styleId="TaskIndent">
    <w:name w:val="Task Indent"/>
    <w:basedOn w:val="Task"/>
    <w:rsid w:val="00450B3F"/>
    <w:pPr>
      <w:widowControl/>
      <w:tabs>
        <w:tab w:val="clear" w:pos="204"/>
        <w:tab w:val="left" w:pos="284"/>
      </w:tabs>
      <w:ind w:left="284" w:hanging="284"/>
    </w:pPr>
    <w:rPr>
      <w:snapToGrid/>
    </w:rPr>
  </w:style>
  <w:style w:type="paragraph" w:customStyle="1" w:styleId="quotation">
    <w:name w:val="quotation"/>
    <w:basedOn w:val="Normal"/>
    <w:autoRedefine/>
    <w:rsid w:val="00450B3F"/>
    <w:pPr>
      <w:jc w:val="center"/>
    </w:pPr>
  </w:style>
  <w:style w:type="table" w:styleId="TableGrid">
    <w:name w:val="Table Grid"/>
    <w:basedOn w:val="TableNormal"/>
    <w:uiPriority w:val="59"/>
    <w:rsid w:val="00B47A2C"/>
    <w:pPr>
      <w:spacing w:before="120" w:after="120"/>
      <w:jc w:val="both"/>
    </w:pPr>
    <w:rPr>
      <w:rFonts w:ascii="Palatino" w:hAnsi="Palati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2906BC"/>
    <w:pPr>
      <w:spacing w:before="0" w:after="200"/>
      <w:jc w:val="center"/>
    </w:pPr>
    <w:rPr>
      <w:bCs/>
      <w:sz w:val="24"/>
      <w:szCs w:val="18"/>
    </w:rPr>
  </w:style>
  <w:style w:type="paragraph" w:styleId="DocumentMap">
    <w:name w:val="Document Map"/>
    <w:basedOn w:val="Normal"/>
    <w:link w:val="DocumentMapChar"/>
    <w:rsid w:val="00670BB7"/>
    <w:pPr>
      <w:spacing w:before="0" w:after="0"/>
    </w:pPr>
    <w:rPr>
      <w:rFonts w:ascii="Lucida Grande" w:hAnsi="Lucida Grande" w:cs="Lucida Grande"/>
      <w:sz w:val="24"/>
      <w:szCs w:val="24"/>
    </w:rPr>
  </w:style>
  <w:style w:type="character" w:customStyle="1" w:styleId="DocumentMapChar">
    <w:name w:val="Document Map Char"/>
    <w:basedOn w:val="DefaultParagraphFont"/>
    <w:link w:val="DocumentMap"/>
    <w:rsid w:val="00670BB7"/>
    <w:rPr>
      <w:rFonts w:ascii="Lucida Grande" w:hAnsi="Lucida Grande" w:cs="Lucida Grande"/>
      <w:sz w:val="24"/>
      <w:szCs w:val="24"/>
    </w:rPr>
  </w:style>
  <w:style w:type="paragraph" w:styleId="CommentText">
    <w:name w:val="annotation text"/>
    <w:basedOn w:val="Normal"/>
    <w:link w:val="CommentTextChar"/>
    <w:uiPriority w:val="99"/>
    <w:unhideWhenUsed/>
    <w:rsid w:val="000F5AE9"/>
    <w:pPr>
      <w:spacing w:before="0" w:after="200"/>
      <w:jc w:val="left"/>
    </w:pPr>
    <w:rPr>
      <w:rFonts w:asciiTheme="minorHAnsi" w:eastAsiaTheme="minorHAnsi" w:hAnsiTheme="minorHAnsi" w:cstheme="minorBidi"/>
      <w:sz w:val="24"/>
      <w:szCs w:val="24"/>
      <w:lang w:val="en-US"/>
    </w:rPr>
  </w:style>
  <w:style w:type="character" w:customStyle="1" w:styleId="CommentTextChar">
    <w:name w:val="Comment Text Char"/>
    <w:basedOn w:val="DefaultParagraphFont"/>
    <w:link w:val="CommentText"/>
    <w:uiPriority w:val="99"/>
    <w:rsid w:val="000F5AE9"/>
    <w:rPr>
      <w:rFonts w:asciiTheme="minorHAnsi" w:eastAsiaTheme="minorHAnsi" w:hAnsiTheme="minorHAnsi" w:cstheme="minorBidi"/>
      <w:sz w:val="24"/>
      <w:szCs w:val="24"/>
      <w:lang w:val="en-US"/>
    </w:rPr>
  </w:style>
  <w:style w:type="character" w:styleId="Hyperlink">
    <w:name w:val="Hyperlink"/>
    <w:basedOn w:val="DefaultParagraphFont"/>
    <w:uiPriority w:val="99"/>
    <w:unhideWhenUsed/>
    <w:rsid w:val="002D38BB"/>
    <w:rPr>
      <w:color w:val="0000FF"/>
      <w:u w:val="single"/>
    </w:rPr>
  </w:style>
  <w:style w:type="character" w:customStyle="1" w:styleId="Superscript">
    <w:name w:val="Superscript"/>
    <w:aliases w:val="Up"/>
    <w:basedOn w:val="DefaultParagraphFont"/>
    <w:uiPriority w:val="1"/>
    <w:qFormat/>
    <w:rsid w:val="003B59AE"/>
  </w:style>
  <w:style w:type="character" w:customStyle="1" w:styleId="Subscript">
    <w:name w:val="Subscript"/>
    <w:aliases w:val="Down"/>
    <w:basedOn w:val="DefaultParagraphFont"/>
    <w:uiPriority w:val="1"/>
    <w:qFormat/>
    <w:rsid w:val="003B59AE"/>
    <w:rPr>
      <w:rFonts w:ascii="Palatino" w:hAnsi="Palatino"/>
      <w:b w:val="0"/>
      <w:bCs w:val="0"/>
      <w:i w:val="0"/>
      <w:iCs w:val="0"/>
      <w:sz w:val="30"/>
      <w:szCs w:val="30"/>
      <w:vertAlign w:val="subscript"/>
    </w:rPr>
  </w:style>
  <w:style w:type="character" w:customStyle="1" w:styleId="Ordinary">
    <w:name w:val="Ordinary"/>
    <w:basedOn w:val="DefaultParagraphFont"/>
    <w:uiPriority w:val="1"/>
    <w:qFormat/>
    <w:rsid w:val="003B59AE"/>
    <w:rPr>
      <w:rFonts w:ascii="Palatino" w:hAnsi="Palatino"/>
      <w:sz w:val="22"/>
    </w:rPr>
  </w:style>
  <w:style w:type="paragraph" w:styleId="BalloonText">
    <w:name w:val="Balloon Text"/>
    <w:basedOn w:val="Normal"/>
    <w:link w:val="BalloonTextChar"/>
    <w:rsid w:val="004D3586"/>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4D3586"/>
    <w:rPr>
      <w:rFonts w:ascii="Lucida Grande" w:hAnsi="Lucida Grande" w:cs="Lucida Grande"/>
      <w:sz w:val="18"/>
      <w:szCs w:val="18"/>
    </w:rPr>
  </w:style>
  <w:style w:type="character" w:styleId="PlaceholderText">
    <w:name w:val="Placeholder Text"/>
    <w:basedOn w:val="DefaultParagraphFont"/>
    <w:rsid w:val="004D3586"/>
    <w:rPr>
      <w:color w:val="808080"/>
    </w:rPr>
  </w:style>
  <w:style w:type="character" w:styleId="FootnoteReference">
    <w:name w:val="footnote reference"/>
    <w:uiPriority w:val="99"/>
    <w:rsid w:val="00185ACB"/>
    <w:rPr>
      <w:rFonts w:ascii="Palatino" w:hAnsi="Palatino"/>
      <w:position w:val="6"/>
      <w:sz w:val="16"/>
    </w:rPr>
  </w:style>
  <w:style w:type="character" w:customStyle="1" w:styleId="FootnoteTextChar">
    <w:name w:val="Footnote Text Char"/>
    <w:basedOn w:val="DefaultParagraphFont"/>
    <w:link w:val="FootnoteText"/>
    <w:uiPriority w:val="99"/>
    <w:rsid w:val="00185ACB"/>
    <w:rPr>
      <w:rFonts w:ascii="Palatino" w:hAnsi="Palatino"/>
      <w:lang w:val="en-US"/>
    </w:rPr>
  </w:style>
  <w:style w:type="paragraph" w:styleId="NormalWeb">
    <w:name w:val="Normal (Web)"/>
    <w:basedOn w:val="Normal"/>
    <w:uiPriority w:val="99"/>
    <w:unhideWhenUsed/>
    <w:rsid w:val="00137E7D"/>
    <w:pPr>
      <w:spacing w:before="100" w:beforeAutospacing="1" w:after="100" w:afterAutospacing="1"/>
      <w:jc w:val="left"/>
    </w:pPr>
    <w:rPr>
      <w:rFonts w:ascii="Times" w:eastAsiaTheme="minorEastAsia" w:hAnsi="Times"/>
      <w:sz w:val="20"/>
    </w:rPr>
  </w:style>
  <w:style w:type="character" w:customStyle="1" w:styleId="pagenum">
    <w:name w:val="pagenum"/>
    <w:basedOn w:val="DefaultParagraphFont"/>
    <w:rsid w:val="00E129C0"/>
  </w:style>
  <w:style w:type="paragraph" w:customStyle="1" w:styleId="ICMEReferences">
    <w:name w:val="ICME References"/>
    <w:basedOn w:val="Normal"/>
    <w:qFormat/>
    <w:rsid w:val="00193E12"/>
    <w:pPr>
      <w:spacing w:before="0" w:line="260" w:lineRule="atLeast"/>
      <w:ind w:left="289" w:hanging="289"/>
    </w:pPr>
    <w:rPr>
      <w:rFonts w:ascii="Times New Roman" w:eastAsiaTheme="minorEastAsia" w:hAnsi="Times New Roman" w:cstheme="minorBidi"/>
      <w:szCs w:val="26"/>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05136">
      <w:bodyDiv w:val="1"/>
      <w:marLeft w:val="0"/>
      <w:marRight w:val="0"/>
      <w:marTop w:val="0"/>
      <w:marBottom w:val="0"/>
      <w:divBdr>
        <w:top w:val="none" w:sz="0" w:space="0" w:color="auto"/>
        <w:left w:val="none" w:sz="0" w:space="0" w:color="auto"/>
        <w:bottom w:val="none" w:sz="0" w:space="0" w:color="auto"/>
        <w:right w:val="none" w:sz="0" w:space="0" w:color="auto"/>
      </w:divBdr>
      <w:divsChild>
        <w:div w:id="203256384">
          <w:marLeft w:val="0"/>
          <w:marRight w:val="0"/>
          <w:marTop w:val="150"/>
          <w:marBottom w:val="0"/>
          <w:divBdr>
            <w:top w:val="none" w:sz="0" w:space="0" w:color="auto"/>
            <w:left w:val="none" w:sz="0" w:space="0" w:color="auto"/>
            <w:bottom w:val="none" w:sz="0" w:space="0" w:color="auto"/>
            <w:right w:val="none" w:sz="0" w:space="0" w:color="auto"/>
          </w:divBdr>
        </w:div>
        <w:div w:id="836918265">
          <w:marLeft w:val="0"/>
          <w:marRight w:val="0"/>
          <w:marTop w:val="150"/>
          <w:marBottom w:val="0"/>
          <w:divBdr>
            <w:top w:val="none" w:sz="0" w:space="0" w:color="auto"/>
            <w:left w:val="none" w:sz="0" w:space="0" w:color="auto"/>
            <w:bottom w:val="none" w:sz="0" w:space="0" w:color="auto"/>
            <w:right w:val="none" w:sz="0" w:space="0" w:color="auto"/>
          </w:divBdr>
        </w:div>
      </w:divsChild>
    </w:div>
    <w:div w:id="19934431">
      <w:bodyDiv w:val="1"/>
      <w:marLeft w:val="0"/>
      <w:marRight w:val="0"/>
      <w:marTop w:val="0"/>
      <w:marBottom w:val="0"/>
      <w:divBdr>
        <w:top w:val="none" w:sz="0" w:space="0" w:color="auto"/>
        <w:left w:val="none" w:sz="0" w:space="0" w:color="auto"/>
        <w:bottom w:val="none" w:sz="0" w:space="0" w:color="auto"/>
        <w:right w:val="none" w:sz="0" w:space="0" w:color="auto"/>
      </w:divBdr>
    </w:div>
    <w:div w:id="82651011">
      <w:bodyDiv w:val="1"/>
      <w:marLeft w:val="0"/>
      <w:marRight w:val="0"/>
      <w:marTop w:val="0"/>
      <w:marBottom w:val="0"/>
      <w:divBdr>
        <w:top w:val="none" w:sz="0" w:space="0" w:color="auto"/>
        <w:left w:val="none" w:sz="0" w:space="0" w:color="auto"/>
        <w:bottom w:val="none" w:sz="0" w:space="0" w:color="auto"/>
        <w:right w:val="none" w:sz="0" w:space="0" w:color="auto"/>
      </w:divBdr>
    </w:div>
    <w:div w:id="91627001">
      <w:bodyDiv w:val="1"/>
      <w:marLeft w:val="0"/>
      <w:marRight w:val="0"/>
      <w:marTop w:val="0"/>
      <w:marBottom w:val="0"/>
      <w:divBdr>
        <w:top w:val="none" w:sz="0" w:space="0" w:color="auto"/>
        <w:left w:val="none" w:sz="0" w:space="0" w:color="auto"/>
        <w:bottom w:val="none" w:sz="0" w:space="0" w:color="auto"/>
        <w:right w:val="none" w:sz="0" w:space="0" w:color="auto"/>
      </w:divBdr>
      <w:divsChild>
        <w:div w:id="1776704753">
          <w:marLeft w:val="547"/>
          <w:marRight w:val="0"/>
          <w:marTop w:val="115"/>
          <w:marBottom w:val="0"/>
          <w:divBdr>
            <w:top w:val="none" w:sz="0" w:space="0" w:color="auto"/>
            <w:left w:val="none" w:sz="0" w:space="0" w:color="auto"/>
            <w:bottom w:val="none" w:sz="0" w:space="0" w:color="auto"/>
            <w:right w:val="none" w:sz="0" w:space="0" w:color="auto"/>
          </w:divBdr>
        </w:div>
        <w:div w:id="1736203384">
          <w:marLeft w:val="1166"/>
          <w:marRight w:val="0"/>
          <w:marTop w:val="115"/>
          <w:marBottom w:val="0"/>
          <w:divBdr>
            <w:top w:val="none" w:sz="0" w:space="0" w:color="auto"/>
            <w:left w:val="none" w:sz="0" w:space="0" w:color="auto"/>
            <w:bottom w:val="none" w:sz="0" w:space="0" w:color="auto"/>
            <w:right w:val="none" w:sz="0" w:space="0" w:color="auto"/>
          </w:divBdr>
        </w:div>
      </w:divsChild>
    </w:div>
    <w:div w:id="165021760">
      <w:bodyDiv w:val="1"/>
      <w:marLeft w:val="0"/>
      <w:marRight w:val="0"/>
      <w:marTop w:val="0"/>
      <w:marBottom w:val="0"/>
      <w:divBdr>
        <w:top w:val="none" w:sz="0" w:space="0" w:color="auto"/>
        <w:left w:val="none" w:sz="0" w:space="0" w:color="auto"/>
        <w:bottom w:val="none" w:sz="0" w:space="0" w:color="auto"/>
        <w:right w:val="none" w:sz="0" w:space="0" w:color="auto"/>
      </w:divBdr>
      <w:divsChild>
        <w:div w:id="880747476">
          <w:marLeft w:val="547"/>
          <w:marRight w:val="0"/>
          <w:marTop w:val="115"/>
          <w:marBottom w:val="0"/>
          <w:divBdr>
            <w:top w:val="none" w:sz="0" w:space="0" w:color="auto"/>
            <w:left w:val="none" w:sz="0" w:space="0" w:color="auto"/>
            <w:bottom w:val="none" w:sz="0" w:space="0" w:color="auto"/>
            <w:right w:val="none" w:sz="0" w:space="0" w:color="auto"/>
          </w:divBdr>
        </w:div>
      </w:divsChild>
    </w:div>
    <w:div w:id="240410988">
      <w:bodyDiv w:val="1"/>
      <w:marLeft w:val="0"/>
      <w:marRight w:val="0"/>
      <w:marTop w:val="0"/>
      <w:marBottom w:val="0"/>
      <w:divBdr>
        <w:top w:val="none" w:sz="0" w:space="0" w:color="auto"/>
        <w:left w:val="none" w:sz="0" w:space="0" w:color="auto"/>
        <w:bottom w:val="none" w:sz="0" w:space="0" w:color="auto"/>
        <w:right w:val="none" w:sz="0" w:space="0" w:color="auto"/>
      </w:divBdr>
    </w:div>
    <w:div w:id="241842689">
      <w:bodyDiv w:val="1"/>
      <w:marLeft w:val="0"/>
      <w:marRight w:val="0"/>
      <w:marTop w:val="0"/>
      <w:marBottom w:val="0"/>
      <w:divBdr>
        <w:top w:val="none" w:sz="0" w:space="0" w:color="auto"/>
        <w:left w:val="none" w:sz="0" w:space="0" w:color="auto"/>
        <w:bottom w:val="none" w:sz="0" w:space="0" w:color="auto"/>
        <w:right w:val="none" w:sz="0" w:space="0" w:color="auto"/>
      </w:divBdr>
    </w:div>
    <w:div w:id="253907225">
      <w:bodyDiv w:val="1"/>
      <w:marLeft w:val="0"/>
      <w:marRight w:val="0"/>
      <w:marTop w:val="0"/>
      <w:marBottom w:val="0"/>
      <w:divBdr>
        <w:top w:val="none" w:sz="0" w:space="0" w:color="auto"/>
        <w:left w:val="none" w:sz="0" w:space="0" w:color="auto"/>
        <w:bottom w:val="none" w:sz="0" w:space="0" w:color="auto"/>
        <w:right w:val="none" w:sz="0" w:space="0" w:color="auto"/>
      </w:divBdr>
      <w:divsChild>
        <w:div w:id="1197818001">
          <w:marLeft w:val="547"/>
          <w:marRight w:val="0"/>
          <w:marTop w:val="115"/>
          <w:marBottom w:val="0"/>
          <w:divBdr>
            <w:top w:val="none" w:sz="0" w:space="0" w:color="auto"/>
            <w:left w:val="none" w:sz="0" w:space="0" w:color="auto"/>
            <w:bottom w:val="none" w:sz="0" w:space="0" w:color="auto"/>
            <w:right w:val="none" w:sz="0" w:space="0" w:color="auto"/>
          </w:divBdr>
        </w:div>
        <w:div w:id="2020499755">
          <w:marLeft w:val="547"/>
          <w:marRight w:val="0"/>
          <w:marTop w:val="115"/>
          <w:marBottom w:val="0"/>
          <w:divBdr>
            <w:top w:val="none" w:sz="0" w:space="0" w:color="auto"/>
            <w:left w:val="none" w:sz="0" w:space="0" w:color="auto"/>
            <w:bottom w:val="none" w:sz="0" w:space="0" w:color="auto"/>
            <w:right w:val="none" w:sz="0" w:space="0" w:color="auto"/>
          </w:divBdr>
        </w:div>
        <w:div w:id="1804151925">
          <w:marLeft w:val="1166"/>
          <w:marRight w:val="0"/>
          <w:marTop w:val="115"/>
          <w:marBottom w:val="0"/>
          <w:divBdr>
            <w:top w:val="none" w:sz="0" w:space="0" w:color="auto"/>
            <w:left w:val="none" w:sz="0" w:space="0" w:color="auto"/>
            <w:bottom w:val="none" w:sz="0" w:space="0" w:color="auto"/>
            <w:right w:val="none" w:sz="0" w:space="0" w:color="auto"/>
          </w:divBdr>
        </w:div>
      </w:divsChild>
    </w:div>
    <w:div w:id="329145027">
      <w:bodyDiv w:val="1"/>
      <w:marLeft w:val="0"/>
      <w:marRight w:val="0"/>
      <w:marTop w:val="0"/>
      <w:marBottom w:val="0"/>
      <w:divBdr>
        <w:top w:val="none" w:sz="0" w:space="0" w:color="auto"/>
        <w:left w:val="none" w:sz="0" w:space="0" w:color="auto"/>
        <w:bottom w:val="none" w:sz="0" w:space="0" w:color="auto"/>
        <w:right w:val="none" w:sz="0" w:space="0" w:color="auto"/>
      </w:divBdr>
      <w:divsChild>
        <w:div w:id="1521700784">
          <w:marLeft w:val="547"/>
          <w:marRight w:val="0"/>
          <w:marTop w:val="115"/>
          <w:marBottom w:val="0"/>
          <w:divBdr>
            <w:top w:val="none" w:sz="0" w:space="0" w:color="auto"/>
            <w:left w:val="none" w:sz="0" w:space="0" w:color="auto"/>
            <w:bottom w:val="none" w:sz="0" w:space="0" w:color="auto"/>
            <w:right w:val="none" w:sz="0" w:space="0" w:color="auto"/>
          </w:divBdr>
        </w:div>
        <w:div w:id="1248922139">
          <w:marLeft w:val="547"/>
          <w:marRight w:val="0"/>
          <w:marTop w:val="115"/>
          <w:marBottom w:val="0"/>
          <w:divBdr>
            <w:top w:val="none" w:sz="0" w:space="0" w:color="auto"/>
            <w:left w:val="none" w:sz="0" w:space="0" w:color="auto"/>
            <w:bottom w:val="none" w:sz="0" w:space="0" w:color="auto"/>
            <w:right w:val="none" w:sz="0" w:space="0" w:color="auto"/>
          </w:divBdr>
        </w:div>
        <w:div w:id="1479957154">
          <w:marLeft w:val="547"/>
          <w:marRight w:val="0"/>
          <w:marTop w:val="115"/>
          <w:marBottom w:val="0"/>
          <w:divBdr>
            <w:top w:val="none" w:sz="0" w:space="0" w:color="auto"/>
            <w:left w:val="none" w:sz="0" w:space="0" w:color="auto"/>
            <w:bottom w:val="none" w:sz="0" w:space="0" w:color="auto"/>
            <w:right w:val="none" w:sz="0" w:space="0" w:color="auto"/>
          </w:divBdr>
        </w:div>
      </w:divsChild>
    </w:div>
    <w:div w:id="341014033">
      <w:bodyDiv w:val="1"/>
      <w:marLeft w:val="0"/>
      <w:marRight w:val="0"/>
      <w:marTop w:val="0"/>
      <w:marBottom w:val="0"/>
      <w:divBdr>
        <w:top w:val="none" w:sz="0" w:space="0" w:color="auto"/>
        <w:left w:val="none" w:sz="0" w:space="0" w:color="auto"/>
        <w:bottom w:val="none" w:sz="0" w:space="0" w:color="auto"/>
        <w:right w:val="none" w:sz="0" w:space="0" w:color="auto"/>
      </w:divBdr>
    </w:div>
    <w:div w:id="348221362">
      <w:bodyDiv w:val="1"/>
      <w:marLeft w:val="0"/>
      <w:marRight w:val="0"/>
      <w:marTop w:val="0"/>
      <w:marBottom w:val="0"/>
      <w:divBdr>
        <w:top w:val="none" w:sz="0" w:space="0" w:color="auto"/>
        <w:left w:val="none" w:sz="0" w:space="0" w:color="auto"/>
        <w:bottom w:val="none" w:sz="0" w:space="0" w:color="auto"/>
        <w:right w:val="none" w:sz="0" w:space="0" w:color="auto"/>
      </w:divBdr>
    </w:div>
    <w:div w:id="356079352">
      <w:bodyDiv w:val="1"/>
      <w:marLeft w:val="0"/>
      <w:marRight w:val="0"/>
      <w:marTop w:val="0"/>
      <w:marBottom w:val="0"/>
      <w:divBdr>
        <w:top w:val="none" w:sz="0" w:space="0" w:color="auto"/>
        <w:left w:val="none" w:sz="0" w:space="0" w:color="auto"/>
        <w:bottom w:val="none" w:sz="0" w:space="0" w:color="auto"/>
        <w:right w:val="none" w:sz="0" w:space="0" w:color="auto"/>
      </w:divBdr>
    </w:div>
    <w:div w:id="356546827">
      <w:bodyDiv w:val="1"/>
      <w:marLeft w:val="0"/>
      <w:marRight w:val="0"/>
      <w:marTop w:val="0"/>
      <w:marBottom w:val="0"/>
      <w:divBdr>
        <w:top w:val="none" w:sz="0" w:space="0" w:color="auto"/>
        <w:left w:val="none" w:sz="0" w:space="0" w:color="auto"/>
        <w:bottom w:val="none" w:sz="0" w:space="0" w:color="auto"/>
        <w:right w:val="none" w:sz="0" w:space="0" w:color="auto"/>
      </w:divBdr>
    </w:div>
    <w:div w:id="396828032">
      <w:bodyDiv w:val="1"/>
      <w:marLeft w:val="0"/>
      <w:marRight w:val="0"/>
      <w:marTop w:val="0"/>
      <w:marBottom w:val="0"/>
      <w:divBdr>
        <w:top w:val="none" w:sz="0" w:space="0" w:color="auto"/>
        <w:left w:val="none" w:sz="0" w:space="0" w:color="auto"/>
        <w:bottom w:val="none" w:sz="0" w:space="0" w:color="auto"/>
        <w:right w:val="none" w:sz="0" w:space="0" w:color="auto"/>
      </w:divBdr>
    </w:div>
    <w:div w:id="406877550">
      <w:bodyDiv w:val="1"/>
      <w:marLeft w:val="0"/>
      <w:marRight w:val="0"/>
      <w:marTop w:val="0"/>
      <w:marBottom w:val="0"/>
      <w:divBdr>
        <w:top w:val="none" w:sz="0" w:space="0" w:color="auto"/>
        <w:left w:val="none" w:sz="0" w:space="0" w:color="auto"/>
        <w:bottom w:val="none" w:sz="0" w:space="0" w:color="auto"/>
        <w:right w:val="none" w:sz="0" w:space="0" w:color="auto"/>
      </w:divBdr>
    </w:div>
    <w:div w:id="424693943">
      <w:bodyDiv w:val="1"/>
      <w:marLeft w:val="0"/>
      <w:marRight w:val="0"/>
      <w:marTop w:val="0"/>
      <w:marBottom w:val="0"/>
      <w:divBdr>
        <w:top w:val="none" w:sz="0" w:space="0" w:color="auto"/>
        <w:left w:val="none" w:sz="0" w:space="0" w:color="auto"/>
        <w:bottom w:val="none" w:sz="0" w:space="0" w:color="auto"/>
        <w:right w:val="none" w:sz="0" w:space="0" w:color="auto"/>
      </w:divBdr>
    </w:div>
    <w:div w:id="504249239">
      <w:bodyDiv w:val="1"/>
      <w:marLeft w:val="0"/>
      <w:marRight w:val="0"/>
      <w:marTop w:val="0"/>
      <w:marBottom w:val="0"/>
      <w:divBdr>
        <w:top w:val="none" w:sz="0" w:space="0" w:color="auto"/>
        <w:left w:val="none" w:sz="0" w:space="0" w:color="auto"/>
        <w:bottom w:val="none" w:sz="0" w:space="0" w:color="auto"/>
        <w:right w:val="none" w:sz="0" w:space="0" w:color="auto"/>
      </w:divBdr>
      <w:divsChild>
        <w:div w:id="1517231033">
          <w:marLeft w:val="0"/>
          <w:marRight w:val="0"/>
          <w:marTop w:val="0"/>
          <w:marBottom w:val="0"/>
          <w:divBdr>
            <w:top w:val="none" w:sz="0" w:space="0" w:color="auto"/>
            <w:left w:val="none" w:sz="0" w:space="0" w:color="auto"/>
            <w:bottom w:val="none" w:sz="0" w:space="0" w:color="auto"/>
            <w:right w:val="none" w:sz="0" w:space="0" w:color="auto"/>
          </w:divBdr>
        </w:div>
      </w:divsChild>
    </w:div>
    <w:div w:id="519785938">
      <w:bodyDiv w:val="1"/>
      <w:marLeft w:val="0"/>
      <w:marRight w:val="0"/>
      <w:marTop w:val="0"/>
      <w:marBottom w:val="0"/>
      <w:divBdr>
        <w:top w:val="none" w:sz="0" w:space="0" w:color="auto"/>
        <w:left w:val="none" w:sz="0" w:space="0" w:color="auto"/>
        <w:bottom w:val="none" w:sz="0" w:space="0" w:color="auto"/>
        <w:right w:val="none" w:sz="0" w:space="0" w:color="auto"/>
      </w:divBdr>
      <w:divsChild>
        <w:div w:id="762728185">
          <w:marLeft w:val="547"/>
          <w:marRight w:val="0"/>
          <w:marTop w:val="115"/>
          <w:marBottom w:val="0"/>
          <w:divBdr>
            <w:top w:val="none" w:sz="0" w:space="0" w:color="auto"/>
            <w:left w:val="none" w:sz="0" w:space="0" w:color="auto"/>
            <w:bottom w:val="none" w:sz="0" w:space="0" w:color="auto"/>
            <w:right w:val="none" w:sz="0" w:space="0" w:color="auto"/>
          </w:divBdr>
        </w:div>
        <w:div w:id="775366667">
          <w:marLeft w:val="1166"/>
          <w:marRight w:val="0"/>
          <w:marTop w:val="115"/>
          <w:marBottom w:val="0"/>
          <w:divBdr>
            <w:top w:val="none" w:sz="0" w:space="0" w:color="auto"/>
            <w:left w:val="none" w:sz="0" w:space="0" w:color="auto"/>
            <w:bottom w:val="none" w:sz="0" w:space="0" w:color="auto"/>
            <w:right w:val="none" w:sz="0" w:space="0" w:color="auto"/>
          </w:divBdr>
        </w:div>
        <w:div w:id="726992390">
          <w:marLeft w:val="547"/>
          <w:marRight w:val="0"/>
          <w:marTop w:val="115"/>
          <w:marBottom w:val="0"/>
          <w:divBdr>
            <w:top w:val="none" w:sz="0" w:space="0" w:color="auto"/>
            <w:left w:val="none" w:sz="0" w:space="0" w:color="auto"/>
            <w:bottom w:val="none" w:sz="0" w:space="0" w:color="auto"/>
            <w:right w:val="none" w:sz="0" w:space="0" w:color="auto"/>
          </w:divBdr>
        </w:div>
        <w:div w:id="480463234">
          <w:marLeft w:val="1166"/>
          <w:marRight w:val="0"/>
          <w:marTop w:val="115"/>
          <w:marBottom w:val="0"/>
          <w:divBdr>
            <w:top w:val="none" w:sz="0" w:space="0" w:color="auto"/>
            <w:left w:val="none" w:sz="0" w:space="0" w:color="auto"/>
            <w:bottom w:val="none" w:sz="0" w:space="0" w:color="auto"/>
            <w:right w:val="none" w:sz="0" w:space="0" w:color="auto"/>
          </w:divBdr>
        </w:div>
        <w:div w:id="1300189687">
          <w:marLeft w:val="547"/>
          <w:marRight w:val="0"/>
          <w:marTop w:val="115"/>
          <w:marBottom w:val="0"/>
          <w:divBdr>
            <w:top w:val="none" w:sz="0" w:space="0" w:color="auto"/>
            <w:left w:val="none" w:sz="0" w:space="0" w:color="auto"/>
            <w:bottom w:val="none" w:sz="0" w:space="0" w:color="auto"/>
            <w:right w:val="none" w:sz="0" w:space="0" w:color="auto"/>
          </w:divBdr>
        </w:div>
        <w:div w:id="711882781">
          <w:marLeft w:val="1166"/>
          <w:marRight w:val="0"/>
          <w:marTop w:val="115"/>
          <w:marBottom w:val="0"/>
          <w:divBdr>
            <w:top w:val="none" w:sz="0" w:space="0" w:color="auto"/>
            <w:left w:val="none" w:sz="0" w:space="0" w:color="auto"/>
            <w:bottom w:val="none" w:sz="0" w:space="0" w:color="auto"/>
            <w:right w:val="none" w:sz="0" w:space="0" w:color="auto"/>
          </w:divBdr>
        </w:div>
      </w:divsChild>
    </w:div>
    <w:div w:id="520045365">
      <w:bodyDiv w:val="1"/>
      <w:marLeft w:val="0"/>
      <w:marRight w:val="0"/>
      <w:marTop w:val="0"/>
      <w:marBottom w:val="0"/>
      <w:divBdr>
        <w:top w:val="none" w:sz="0" w:space="0" w:color="auto"/>
        <w:left w:val="none" w:sz="0" w:space="0" w:color="auto"/>
        <w:bottom w:val="none" w:sz="0" w:space="0" w:color="auto"/>
        <w:right w:val="none" w:sz="0" w:space="0" w:color="auto"/>
      </w:divBdr>
    </w:div>
    <w:div w:id="541479440">
      <w:bodyDiv w:val="1"/>
      <w:marLeft w:val="0"/>
      <w:marRight w:val="0"/>
      <w:marTop w:val="0"/>
      <w:marBottom w:val="0"/>
      <w:divBdr>
        <w:top w:val="none" w:sz="0" w:space="0" w:color="auto"/>
        <w:left w:val="none" w:sz="0" w:space="0" w:color="auto"/>
        <w:bottom w:val="none" w:sz="0" w:space="0" w:color="auto"/>
        <w:right w:val="none" w:sz="0" w:space="0" w:color="auto"/>
      </w:divBdr>
      <w:divsChild>
        <w:div w:id="843515515">
          <w:marLeft w:val="0"/>
          <w:marRight w:val="0"/>
          <w:marTop w:val="0"/>
          <w:marBottom w:val="0"/>
          <w:divBdr>
            <w:top w:val="double" w:sz="2" w:space="4" w:color="7788CC"/>
            <w:left w:val="double" w:sz="2" w:space="8" w:color="7788CC"/>
            <w:bottom w:val="double" w:sz="2" w:space="4" w:color="7788CC"/>
            <w:right w:val="double" w:sz="2" w:space="8" w:color="7788CC"/>
          </w:divBdr>
        </w:div>
      </w:divsChild>
    </w:div>
    <w:div w:id="590510571">
      <w:bodyDiv w:val="1"/>
      <w:marLeft w:val="0"/>
      <w:marRight w:val="0"/>
      <w:marTop w:val="0"/>
      <w:marBottom w:val="0"/>
      <w:divBdr>
        <w:top w:val="none" w:sz="0" w:space="0" w:color="auto"/>
        <w:left w:val="none" w:sz="0" w:space="0" w:color="auto"/>
        <w:bottom w:val="none" w:sz="0" w:space="0" w:color="auto"/>
        <w:right w:val="none" w:sz="0" w:space="0" w:color="auto"/>
      </w:divBdr>
      <w:divsChild>
        <w:div w:id="1071586823">
          <w:marLeft w:val="0"/>
          <w:marRight w:val="0"/>
          <w:marTop w:val="0"/>
          <w:marBottom w:val="0"/>
          <w:divBdr>
            <w:top w:val="none" w:sz="0" w:space="0" w:color="auto"/>
            <w:left w:val="none" w:sz="0" w:space="0" w:color="auto"/>
            <w:bottom w:val="none" w:sz="0" w:space="0" w:color="auto"/>
            <w:right w:val="none" w:sz="0" w:space="0" w:color="auto"/>
          </w:divBdr>
        </w:div>
        <w:div w:id="2038768782">
          <w:marLeft w:val="0"/>
          <w:marRight w:val="0"/>
          <w:marTop w:val="0"/>
          <w:marBottom w:val="0"/>
          <w:divBdr>
            <w:top w:val="none" w:sz="0" w:space="0" w:color="auto"/>
            <w:left w:val="none" w:sz="0" w:space="0" w:color="auto"/>
            <w:bottom w:val="none" w:sz="0" w:space="0" w:color="auto"/>
            <w:right w:val="none" w:sz="0" w:space="0" w:color="auto"/>
          </w:divBdr>
        </w:div>
        <w:div w:id="1771386256">
          <w:marLeft w:val="0"/>
          <w:marRight w:val="0"/>
          <w:marTop w:val="0"/>
          <w:marBottom w:val="0"/>
          <w:divBdr>
            <w:top w:val="none" w:sz="0" w:space="0" w:color="auto"/>
            <w:left w:val="none" w:sz="0" w:space="0" w:color="auto"/>
            <w:bottom w:val="none" w:sz="0" w:space="0" w:color="auto"/>
            <w:right w:val="none" w:sz="0" w:space="0" w:color="auto"/>
          </w:divBdr>
        </w:div>
        <w:div w:id="1812557003">
          <w:marLeft w:val="0"/>
          <w:marRight w:val="0"/>
          <w:marTop w:val="0"/>
          <w:marBottom w:val="0"/>
          <w:divBdr>
            <w:top w:val="none" w:sz="0" w:space="0" w:color="auto"/>
            <w:left w:val="none" w:sz="0" w:space="0" w:color="auto"/>
            <w:bottom w:val="none" w:sz="0" w:space="0" w:color="auto"/>
            <w:right w:val="none" w:sz="0" w:space="0" w:color="auto"/>
          </w:divBdr>
        </w:div>
        <w:div w:id="1471289589">
          <w:marLeft w:val="0"/>
          <w:marRight w:val="0"/>
          <w:marTop w:val="0"/>
          <w:marBottom w:val="0"/>
          <w:divBdr>
            <w:top w:val="none" w:sz="0" w:space="0" w:color="auto"/>
            <w:left w:val="none" w:sz="0" w:space="0" w:color="auto"/>
            <w:bottom w:val="none" w:sz="0" w:space="0" w:color="auto"/>
            <w:right w:val="none" w:sz="0" w:space="0" w:color="auto"/>
          </w:divBdr>
        </w:div>
        <w:div w:id="231624843">
          <w:marLeft w:val="0"/>
          <w:marRight w:val="0"/>
          <w:marTop w:val="0"/>
          <w:marBottom w:val="0"/>
          <w:divBdr>
            <w:top w:val="none" w:sz="0" w:space="0" w:color="auto"/>
            <w:left w:val="none" w:sz="0" w:space="0" w:color="auto"/>
            <w:bottom w:val="none" w:sz="0" w:space="0" w:color="auto"/>
            <w:right w:val="none" w:sz="0" w:space="0" w:color="auto"/>
          </w:divBdr>
        </w:div>
        <w:div w:id="280765473">
          <w:marLeft w:val="0"/>
          <w:marRight w:val="0"/>
          <w:marTop w:val="0"/>
          <w:marBottom w:val="0"/>
          <w:divBdr>
            <w:top w:val="none" w:sz="0" w:space="0" w:color="auto"/>
            <w:left w:val="none" w:sz="0" w:space="0" w:color="auto"/>
            <w:bottom w:val="none" w:sz="0" w:space="0" w:color="auto"/>
            <w:right w:val="none" w:sz="0" w:space="0" w:color="auto"/>
          </w:divBdr>
        </w:div>
        <w:div w:id="254023682">
          <w:marLeft w:val="0"/>
          <w:marRight w:val="0"/>
          <w:marTop w:val="0"/>
          <w:marBottom w:val="0"/>
          <w:divBdr>
            <w:top w:val="none" w:sz="0" w:space="0" w:color="auto"/>
            <w:left w:val="none" w:sz="0" w:space="0" w:color="auto"/>
            <w:bottom w:val="none" w:sz="0" w:space="0" w:color="auto"/>
            <w:right w:val="none" w:sz="0" w:space="0" w:color="auto"/>
          </w:divBdr>
        </w:div>
      </w:divsChild>
    </w:div>
    <w:div w:id="595020311">
      <w:bodyDiv w:val="1"/>
      <w:marLeft w:val="0"/>
      <w:marRight w:val="0"/>
      <w:marTop w:val="0"/>
      <w:marBottom w:val="0"/>
      <w:divBdr>
        <w:top w:val="none" w:sz="0" w:space="0" w:color="auto"/>
        <w:left w:val="none" w:sz="0" w:space="0" w:color="auto"/>
        <w:bottom w:val="none" w:sz="0" w:space="0" w:color="auto"/>
        <w:right w:val="none" w:sz="0" w:space="0" w:color="auto"/>
      </w:divBdr>
    </w:div>
    <w:div w:id="633633063">
      <w:bodyDiv w:val="1"/>
      <w:marLeft w:val="0"/>
      <w:marRight w:val="0"/>
      <w:marTop w:val="0"/>
      <w:marBottom w:val="0"/>
      <w:divBdr>
        <w:top w:val="none" w:sz="0" w:space="0" w:color="auto"/>
        <w:left w:val="none" w:sz="0" w:space="0" w:color="auto"/>
        <w:bottom w:val="none" w:sz="0" w:space="0" w:color="auto"/>
        <w:right w:val="none" w:sz="0" w:space="0" w:color="auto"/>
      </w:divBdr>
    </w:div>
    <w:div w:id="641227128">
      <w:bodyDiv w:val="1"/>
      <w:marLeft w:val="0"/>
      <w:marRight w:val="0"/>
      <w:marTop w:val="0"/>
      <w:marBottom w:val="0"/>
      <w:divBdr>
        <w:top w:val="none" w:sz="0" w:space="0" w:color="auto"/>
        <w:left w:val="none" w:sz="0" w:space="0" w:color="auto"/>
        <w:bottom w:val="none" w:sz="0" w:space="0" w:color="auto"/>
        <w:right w:val="none" w:sz="0" w:space="0" w:color="auto"/>
      </w:divBdr>
    </w:div>
    <w:div w:id="695228579">
      <w:bodyDiv w:val="1"/>
      <w:marLeft w:val="0"/>
      <w:marRight w:val="0"/>
      <w:marTop w:val="0"/>
      <w:marBottom w:val="0"/>
      <w:divBdr>
        <w:top w:val="none" w:sz="0" w:space="0" w:color="auto"/>
        <w:left w:val="none" w:sz="0" w:space="0" w:color="auto"/>
        <w:bottom w:val="none" w:sz="0" w:space="0" w:color="auto"/>
        <w:right w:val="none" w:sz="0" w:space="0" w:color="auto"/>
      </w:divBdr>
    </w:div>
    <w:div w:id="697975291">
      <w:bodyDiv w:val="1"/>
      <w:marLeft w:val="0"/>
      <w:marRight w:val="0"/>
      <w:marTop w:val="0"/>
      <w:marBottom w:val="0"/>
      <w:divBdr>
        <w:top w:val="none" w:sz="0" w:space="0" w:color="auto"/>
        <w:left w:val="none" w:sz="0" w:space="0" w:color="auto"/>
        <w:bottom w:val="none" w:sz="0" w:space="0" w:color="auto"/>
        <w:right w:val="none" w:sz="0" w:space="0" w:color="auto"/>
      </w:divBdr>
      <w:divsChild>
        <w:div w:id="251747479">
          <w:marLeft w:val="547"/>
          <w:marRight w:val="0"/>
          <w:marTop w:val="115"/>
          <w:marBottom w:val="0"/>
          <w:divBdr>
            <w:top w:val="none" w:sz="0" w:space="0" w:color="auto"/>
            <w:left w:val="none" w:sz="0" w:space="0" w:color="auto"/>
            <w:bottom w:val="none" w:sz="0" w:space="0" w:color="auto"/>
            <w:right w:val="none" w:sz="0" w:space="0" w:color="auto"/>
          </w:divBdr>
        </w:div>
        <w:div w:id="2140101663">
          <w:marLeft w:val="547"/>
          <w:marRight w:val="0"/>
          <w:marTop w:val="115"/>
          <w:marBottom w:val="0"/>
          <w:divBdr>
            <w:top w:val="none" w:sz="0" w:space="0" w:color="auto"/>
            <w:left w:val="none" w:sz="0" w:space="0" w:color="auto"/>
            <w:bottom w:val="none" w:sz="0" w:space="0" w:color="auto"/>
            <w:right w:val="none" w:sz="0" w:space="0" w:color="auto"/>
          </w:divBdr>
        </w:div>
      </w:divsChild>
    </w:div>
    <w:div w:id="702218582">
      <w:bodyDiv w:val="1"/>
      <w:marLeft w:val="0"/>
      <w:marRight w:val="0"/>
      <w:marTop w:val="0"/>
      <w:marBottom w:val="0"/>
      <w:divBdr>
        <w:top w:val="none" w:sz="0" w:space="0" w:color="auto"/>
        <w:left w:val="none" w:sz="0" w:space="0" w:color="auto"/>
        <w:bottom w:val="none" w:sz="0" w:space="0" w:color="auto"/>
        <w:right w:val="none" w:sz="0" w:space="0" w:color="auto"/>
      </w:divBdr>
    </w:div>
    <w:div w:id="711809679">
      <w:bodyDiv w:val="1"/>
      <w:marLeft w:val="0"/>
      <w:marRight w:val="0"/>
      <w:marTop w:val="0"/>
      <w:marBottom w:val="0"/>
      <w:divBdr>
        <w:top w:val="none" w:sz="0" w:space="0" w:color="auto"/>
        <w:left w:val="none" w:sz="0" w:space="0" w:color="auto"/>
        <w:bottom w:val="none" w:sz="0" w:space="0" w:color="auto"/>
        <w:right w:val="none" w:sz="0" w:space="0" w:color="auto"/>
      </w:divBdr>
      <w:divsChild>
        <w:div w:id="1675374381">
          <w:marLeft w:val="547"/>
          <w:marRight w:val="0"/>
          <w:marTop w:val="115"/>
          <w:marBottom w:val="0"/>
          <w:divBdr>
            <w:top w:val="none" w:sz="0" w:space="0" w:color="auto"/>
            <w:left w:val="none" w:sz="0" w:space="0" w:color="auto"/>
            <w:bottom w:val="none" w:sz="0" w:space="0" w:color="auto"/>
            <w:right w:val="none" w:sz="0" w:space="0" w:color="auto"/>
          </w:divBdr>
        </w:div>
        <w:div w:id="2128156201">
          <w:marLeft w:val="1166"/>
          <w:marRight w:val="0"/>
          <w:marTop w:val="115"/>
          <w:marBottom w:val="0"/>
          <w:divBdr>
            <w:top w:val="none" w:sz="0" w:space="0" w:color="auto"/>
            <w:left w:val="none" w:sz="0" w:space="0" w:color="auto"/>
            <w:bottom w:val="none" w:sz="0" w:space="0" w:color="auto"/>
            <w:right w:val="none" w:sz="0" w:space="0" w:color="auto"/>
          </w:divBdr>
        </w:div>
      </w:divsChild>
    </w:div>
    <w:div w:id="712584234">
      <w:bodyDiv w:val="1"/>
      <w:marLeft w:val="0"/>
      <w:marRight w:val="0"/>
      <w:marTop w:val="0"/>
      <w:marBottom w:val="0"/>
      <w:divBdr>
        <w:top w:val="none" w:sz="0" w:space="0" w:color="auto"/>
        <w:left w:val="none" w:sz="0" w:space="0" w:color="auto"/>
        <w:bottom w:val="none" w:sz="0" w:space="0" w:color="auto"/>
        <w:right w:val="none" w:sz="0" w:space="0" w:color="auto"/>
      </w:divBdr>
    </w:div>
    <w:div w:id="763260847">
      <w:bodyDiv w:val="1"/>
      <w:marLeft w:val="0"/>
      <w:marRight w:val="0"/>
      <w:marTop w:val="0"/>
      <w:marBottom w:val="0"/>
      <w:divBdr>
        <w:top w:val="none" w:sz="0" w:space="0" w:color="auto"/>
        <w:left w:val="none" w:sz="0" w:space="0" w:color="auto"/>
        <w:bottom w:val="none" w:sz="0" w:space="0" w:color="auto"/>
        <w:right w:val="none" w:sz="0" w:space="0" w:color="auto"/>
      </w:divBdr>
      <w:divsChild>
        <w:div w:id="576281771">
          <w:marLeft w:val="547"/>
          <w:marRight w:val="0"/>
          <w:marTop w:val="115"/>
          <w:marBottom w:val="0"/>
          <w:divBdr>
            <w:top w:val="none" w:sz="0" w:space="0" w:color="auto"/>
            <w:left w:val="none" w:sz="0" w:space="0" w:color="auto"/>
            <w:bottom w:val="none" w:sz="0" w:space="0" w:color="auto"/>
            <w:right w:val="none" w:sz="0" w:space="0" w:color="auto"/>
          </w:divBdr>
        </w:div>
      </w:divsChild>
    </w:div>
    <w:div w:id="777332373">
      <w:bodyDiv w:val="1"/>
      <w:marLeft w:val="0"/>
      <w:marRight w:val="0"/>
      <w:marTop w:val="0"/>
      <w:marBottom w:val="0"/>
      <w:divBdr>
        <w:top w:val="none" w:sz="0" w:space="0" w:color="auto"/>
        <w:left w:val="none" w:sz="0" w:space="0" w:color="auto"/>
        <w:bottom w:val="none" w:sz="0" w:space="0" w:color="auto"/>
        <w:right w:val="none" w:sz="0" w:space="0" w:color="auto"/>
      </w:divBdr>
    </w:div>
    <w:div w:id="786898574">
      <w:bodyDiv w:val="1"/>
      <w:marLeft w:val="0"/>
      <w:marRight w:val="0"/>
      <w:marTop w:val="0"/>
      <w:marBottom w:val="0"/>
      <w:divBdr>
        <w:top w:val="none" w:sz="0" w:space="0" w:color="auto"/>
        <w:left w:val="none" w:sz="0" w:space="0" w:color="auto"/>
        <w:bottom w:val="none" w:sz="0" w:space="0" w:color="auto"/>
        <w:right w:val="none" w:sz="0" w:space="0" w:color="auto"/>
      </w:divBdr>
    </w:div>
    <w:div w:id="850607809">
      <w:bodyDiv w:val="1"/>
      <w:marLeft w:val="0"/>
      <w:marRight w:val="0"/>
      <w:marTop w:val="0"/>
      <w:marBottom w:val="0"/>
      <w:divBdr>
        <w:top w:val="none" w:sz="0" w:space="0" w:color="auto"/>
        <w:left w:val="none" w:sz="0" w:space="0" w:color="auto"/>
        <w:bottom w:val="none" w:sz="0" w:space="0" w:color="auto"/>
        <w:right w:val="none" w:sz="0" w:space="0" w:color="auto"/>
      </w:divBdr>
    </w:div>
    <w:div w:id="853031802">
      <w:bodyDiv w:val="1"/>
      <w:marLeft w:val="0"/>
      <w:marRight w:val="0"/>
      <w:marTop w:val="0"/>
      <w:marBottom w:val="0"/>
      <w:divBdr>
        <w:top w:val="none" w:sz="0" w:space="0" w:color="auto"/>
        <w:left w:val="none" w:sz="0" w:space="0" w:color="auto"/>
        <w:bottom w:val="none" w:sz="0" w:space="0" w:color="auto"/>
        <w:right w:val="none" w:sz="0" w:space="0" w:color="auto"/>
      </w:divBdr>
    </w:div>
    <w:div w:id="855196006">
      <w:bodyDiv w:val="1"/>
      <w:marLeft w:val="0"/>
      <w:marRight w:val="0"/>
      <w:marTop w:val="0"/>
      <w:marBottom w:val="0"/>
      <w:divBdr>
        <w:top w:val="none" w:sz="0" w:space="0" w:color="auto"/>
        <w:left w:val="none" w:sz="0" w:space="0" w:color="auto"/>
        <w:bottom w:val="none" w:sz="0" w:space="0" w:color="auto"/>
        <w:right w:val="none" w:sz="0" w:space="0" w:color="auto"/>
      </w:divBdr>
    </w:div>
    <w:div w:id="861043931">
      <w:bodyDiv w:val="1"/>
      <w:marLeft w:val="0"/>
      <w:marRight w:val="0"/>
      <w:marTop w:val="0"/>
      <w:marBottom w:val="0"/>
      <w:divBdr>
        <w:top w:val="none" w:sz="0" w:space="0" w:color="auto"/>
        <w:left w:val="none" w:sz="0" w:space="0" w:color="auto"/>
        <w:bottom w:val="none" w:sz="0" w:space="0" w:color="auto"/>
        <w:right w:val="none" w:sz="0" w:space="0" w:color="auto"/>
      </w:divBdr>
      <w:divsChild>
        <w:div w:id="2119137133">
          <w:marLeft w:val="0"/>
          <w:marRight w:val="0"/>
          <w:marTop w:val="0"/>
          <w:marBottom w:val="0"/>
          <w:divBdr>
            <w:top w:val="none" w:sz="0" w:space="0" w:color="auto"/>
            <w:left w:val="none" w:sz="0" w:space="0" w:color="auto"/>
            <w:bottom w:val="none" w:sz="0" w:space="0" w:color="auto"/>
            <w:right w:val="none" w:sz="0" w:space="0" w:color="auto"/>
          </w:divBdr>
        </w:div>
      </w:divsChild>
    </w:div>
    <w:div w:id="893933999">
      <w:bodyDiv w:val="1"/>
      <w:marLeft w:val="0"/>
      <w:marRight w:val="0"/>
      <w:marTop w:val="0"/>
      <w:marBottom w:val="0"/>
      <w:divBdr>
        <w:top w:val="none" w:sz="0" w:space="0" w:color="auto"/>
        <w:left w:val="none" w:sz="0" w:space="0" w:color="auto"/>
        <w:bottom w:val="none" w:sz="0" w:space="0" w:color="auto"/>
        <w:right w:val="none" w:sz="0" w:space="0" w:color="auto"/>
      </w:divBdr>
      <w:divsChild>
        <w:div w:id="1762332334">
          <w:marLeft w:val="0"/>
          <w:marRight w:val="0"/>
          <w:marTop w:val="0"/>
          <w:marBottom w:val="0"/>
          <w:divBdr>
            <w:top w:val="none" w:sz="0" w:space="0" w:color="auto"/>
            <w:left w:val="none" w:sz="0" w:space="0" w:color="auto"/>
            <w:bottom w:val="none" w:sz="0" w:space="0" w:color="auto"/>
            <w:right w:val="none" w:sz="0" w:space="0" w:color="auto"/>
          </w:divBdr>
        </w:div>
        <w:div w:id="900671355">
          <w:marLeft w:val="0"/>
          <w:marRight w:val="0"/>
          <w:marTop w:val="0"/>
          <w:marBottom w:val="0"/>
          <w:divBdr>
            <w:top w:val="none" w:sz="0" w:space="0" w:color="auto"/>
            <w:left w:val="none" w:sz="0" w:space="0" w:color="auto"/>
            <w:bottom w:val="none" w:sz="0" w:space="0" w:color="auto"/>
            <w:right w:val="none" w:sz="0" w:space="0" w:color="auto"/>
          </w:divBdr>
        </w:div>
        <w:div w:id="787552449">
          <w:marLeft w:val="0"/>
          <w:marRight w:val="0"/>
          <w:marTop w:val="0"/>
          <w:marBottom w:val="0"/>
          <w:divBdr>
            <w:top w:val="none" w:sz="0" w:space="0" w:color="auto"/>
            <w:left w:val="none" w:sz="0" w:space="0" w:color="auto"/>
            <w:bottom w:val="none" w:sz="0" w:space="0" w:color="auto"/>
            <w:right w:val="none" w:sz="0" w:space="0" w:color="auto"/>
          </w:divBdr>
        </w:div>
      </w:divsChild>
    </w:div>
    <w:div w:id="929776148">
      <w:bodyDiv w:val="1"/>
      <w:marLeft w:val="0"/>
      <w:marRight w:val="0"/>
      <w:marTop w:val="0"/>
      <w:marBottom w:val="0"/>
      <w:divBdr>
        <w:top w:val="none" w:sz="0" w:space="0" w:color="auto"/>
        <w:left w:val="none" w:sz="0" w:space="0" w:color="auto"/>
        <w:bottom w:val="none" w:sz="0" w:space="0" w:color="auto"/>
        <w:right w:val="none" w:sz="0" w:space="0" w:color="auto"/>
      </w:divBdr>
      <w:divsChild>
        <w:div w:id="2146775251">
          <w:marLeft w:val="0"/>
          <w:marRight w:val="0"/>
          <w:marTop w:val="0"/>
          <w:marBottom w:val="0"/>
          <w:divBdr>
            <w:top w:val="none" w:sz="0" w:space="0" w:color="auto"/>
            <w:left w:val="none" w:sz="0" w:space="0" w:color="auto"/>
            <w:bottom w:val="none" w:sz="0" w:space="0" w:color="auto"/>
            <w:right w:val="none" w:sz="0" w:space="0" w:color="auto"/>
          </w:divBdr>
        </w:div>
      </w:divsChild>
    </w:div>
    <w:div w:id="938214625">
      <w:bodyDiv w:val="1"/>
      <w:marLeft w:val="0"/>
      <w:marRight w:val="0"/>
      <w:marTop w:val="0"/>
      <w:marBottom w:val="0"/>
      <w:divBdr>
        <w:top w:val="none" w:sz="0" w:space="0" w:color="auto"/>
        <w:left w:val="none" w:sz="0" w:space="0" w:color="auto"/>
        <w:bottom w:val="none" w:sz="0" w:space="0" w:color="auto"/>
        <w:right w:val="none" w:sz="0" w:space="0" w:color="auto"/>
      </w:divBdr>
    </w:div>
    <w:div w:id="946085232">
      <w:bodyDiv w:val="1"/>
      <w:marLeft w:val="0"/>
      <w:marRight w:val="0"/>
      <w:marTop w:val="0"/>
      <w:marBottom w:val="0"/>
      <w:divBdr>
        <w:top w:val="none" w:sz="0" w:space="0" w:color="auto"/>
        <w:left w:val="none" w:sz="0" w:space="0" w:color="auto"/>
        <w:bottom w:val="none" w:sz="0" w:space="0" w:color="auto"/>
        <w:right w:val="none" w:sz="0" w:space="0" w:color="auto"/>
      </w:divBdr>
    </w:div>
    <w:div w:id="968559579">
      <w:bodyDiv w:val="1"/>
      <w:marLeft w:val="0"/>
      <w:marRight w:val="0"/>
      <w:marTop w:val="0"/>
      <w:marBottom w:val="0"/>
      <w:divBdr>
        <w:top w:val="none" w:sz="0" w:space="0" w:color="auto"/>
        <w:left w:val="none" w:sz="0" w:space="0" w:color="auto"/>
        <w:bottom w:val="none" w:sz="0" w:space="0" w:color="auto"/>
        <w:right w:val="none" w:sz="0" w:space="0" w:color="auto"/>
      </w:divBdr>
      <w:divsChild>
        <w:div w:id="1249653613">
          <w:marLeft w:val="547"/>
          <w:marRight w:val="0"/>
          <w:marTop w:val="115"/>
          <w:marBottom w:val="0"/>
          <w:divBdr>
            <w:top w:val="none" w:sz="0" w:space="0" w:color="auto"/>
            <w:left w:val="none" w:sz="0" w:space="0" w:color="auto"/>
            <w:bottom w:val="none" w:sz="0" w:space="0" w:color="auto"/>
            <w:right w:val="none" w:sz="0" w:space="0" w:color="auto"/>
          </w:divBdr>
        </w:div>
        <w:div w:id="582641427">
          <w:marLeft w:val="547"/>
          <w:marRight w:val="0"/>
          <w:marTop w:val="115"/>
          <w:marBottom w:val="0"/>
          <w:divBdr>
            <w:top w:val="none" w:sz="0" w:space="0" w:color="auto"/>
            <w:left w:val="none" w:sz="0" w:space="0" w:color="auto"/>
            <w:bottom w:val="none" w:sz="0" w:space="0" w:color="auto"/>
            <w:right w:val="none" w:sz="0" w:space="0" w:color="auto"/>
          </w:divBdr>
        </w:div>
        <w:div w:id="1726905978">
          <w:marLeft w:val="547"/>
          <w:marRight w:val="0"/>
          <w:marTop w:val="115"/>
          <w:marBottom w:val="0"/>
          <w:divBdr>
            <w:top w:val="none" w:sz="0" w:space="0" w:color="auto"/>
            <w:left w:val="none" w:sz="0" w:space="0" w:color="auto"/>
            <w:bottom w:val="none" w:sz="0" w:space="0" w:color="auto"/>
            <w:right w:val="none" w:sz="0" w:space="0" w:color="auto"/>
          </w:divBdr>
        </w:div>
      </w:divsChild>
    </w:div>
    <w:div w:id="1035347255">
      <w:bodyDiv w:val="1"/>
      <w:marLeft w:val="0"/>
      <w:marRight w:val="0"/>
      <w:marTop w:val="0"/>
      <w:marBottom w:val="0"/>
      <w:divBdr>
        <w:top w:val="none" w:sz="0" w:space="0" w:color="auto"/>
        <w:left w:val="none" w:sz="0" w:space="0" w:color="auto"/>
        <w:bottom w:val="none" w:sz="0" w:space="0" w:color="auto"/>
        <w:right w:val="none" w:sz="0" w:space="0" w:color="auto"/>
      </w:divBdr>
    </w:div>
    <w:div w:id="1043869538">
      <w:bodyDiv w:val="1"/>
      <w:marLeft w:val="0"/>
      <w:marRight w:val="0"/>
      <w:marTop w:val="0"/>
      <w:marBottom w:val="0"/>
      <w:divBdr>
        <w:top w:val="none" w:sz="0" w:space="0" w:color="auto"/>
        <w:left w:val="none" w:sz="0" w:space="0" w:color="auto"/>
        <w:bottom w:val="none" w:sz="0" w:space="0" w:color="auto"/>
        <w:right w:val="none" w:sz="0" w:space="0" w:color="auto"/>
      </w:divBdr>
    </w:div>
    <w:div w:id="1087651380">
      <w:bodyDiv w:val="1"/>
      <w:marLeft w:val="0"/>
      <w:marRight w:val="0"/>
      <w:marTop w:val="0"/>
      <w:marBottom w:val="0"/>
      <w:divBdr>
        <w:top w:val="none" w:sz="0" w:space="0" w:color="auto"/>
        <w:left w:val="none" w:sz="0" w:space="0" w:color="auto"/>
        <w:bottom w:val="none" w:sz="0" w:space="0" w:color="auto"/>
        <w:right w:val="none" w:sz="0" w:space="0" w:color="auto"/>
      </w:divBdr>
    </w:div>
    <w:div w:id="1130514355">
      <w:bodyDiv w:val="1"/>
      <w:marLeft w:val="0"/>
      <w:marRight w:val="0"/>
      <w:marTop w:val="0"/>
      <w:marBottom w:val="0"/>
      <w:divBdr>
        <w:top w:val="none" w:sz="0" w:space="0" w:color="auto"/>
        <w:left w:val="none" w:sz="0" w:space="0" w:color="auto"/>
        <w:bottom w:val="none" w:sz="0" w:space="0" w:color="auto"/>
        <w:right w:val="none" w:sz="0" w:space="0" w:color="auto"/>
      </w:divBdr>
    </w:div>
    <w:div w:id="1132673319">
      <w:bodyDiv w:val="1"/>
      <w:marLeft w:val="0"/>
      <w:marRight w:val="0"/>
      <w:marTop w:val="0"/>
      <w:marBottom w:val="0"/>
      <w:divBdr>
        <w:top w:val="none" w:sz="0" w:space="0" w:color="auto"/>
        <w:left w:val="none" w:sz="0" w:space="0" w:color="auto"/>
        <w:bottom w:val="none" w:sz="0" w:space="0" w:color="auto"/>
        <w:right w:val="none" w:sz="0" w:space="0" w:color="auto"/>
      </w:divBdr>
    </w:div>
    <w:div w:id="1142229951">
      <w:bodyDiv w:val="1"/>
      <w:marLeft w:val="0"/>
      <w:marRight w:val="0"/>
      <w:marTop w:val="0"/>
      <w:marBottom w:val="0"/>
      <w:divBdr>
        <w:top w:val="none" w:sz="0" w:space="0" w:color="auto"/>
        <w:left w:val="none" w:sz="0" w:space="0" w:color="auto"/>
        <w:bottom w:val="none" w:sz="0" w:space="0" w:color="auto"/>
        <w:right w:val="none" w:sz="0" w:space="0" w:color="auto"/>
      </w:divBdr>
    </w:div>
    <w:div w:id="1148932972">
      <w:bodyDiv w:val="1"/>
      <w:marLeft w:val="0"/>
      <w:marRight w:val="0"/>
      <w:marTop w:val="0"/>
      <w:marBottom w:val="0"/>
      <w:divBdr>
        <w:top w:val="none" w:sz="0" w:space="0" w:color="auto"/>
        <w:left w:val="none" w:sz="0" w:space="0" w:color="auto"/>
        <w:bottom w:val="none" w:sz="0" w:space="0" w:color="auto"/>
        <w:right w:val="none" w:sz="0" w:space="0" w:color="auto"/>
      </w:divBdr>
    </w:div>
    <w:div w:id="1167939711">
      <w:bodyDiv w:val="1"/>
      <w:marLeft w:val="0"/>
      <w:marRight w:val="0"/>
      <w:marTop w:val="0"/>
      <w:marBottom w:val="0"/>
      <w:divBdr>
        <w:top w:val="none" w:sz="0" w:space="0" w:color="auto"/>
        <w:left w:val="none" w:sz="0" w:space="0" w:color="auto"/>
        <w:bottom w:val="none" w:sz="0" w:space="0" w:color="auto"/>
        <w:right w:val="none" w:sz="0" w:space="0" w:color="auto"/>
      </w:divBdr>
    </w:div>
    <w:div w:id="1182015158">
      <w:bodyDiv w:val="1"/>
      <w:marLeft w:val="0"/>
      <w:marRight w:val="0"/>
      <w:marTop w:val="0"/>
      <w:marBottom w:val="0"/>
      <w:divBdr>
        <w:top w:val="none" w:sz="0" w:space="0" w:color="auto"/>
        <w:left w:val="none" w:sz="0" w:space="0" w:color="auto"/>
        <w:bottom w:val="none" w:sz="0" w:space="0" w:color="auto"/>
        <w:right w:val="none" w:sz="0" w:space="0" w:color="auto"/>
      </w:divBdr>
      <w:divsChild>
        <w:div w:id="8874756">
          <w:marLeft w:val="0"/>
          <w:marRight w:val="0"/>
          <w:marTop w:val="240"/>
          <w:marBottom w:val="0"/>
          <w:divBdr>
            <w:top w:val="none" w:sz="0" w:space="0" w:color="auto"/>
            <w:left w:val="none" w:sz="0" w:space="0" w:color="auto"/>
            <w:bottom w:val="none" w:sz="0" w:space="0" w:color="auto"/>
            <w:right w:val="none" w:sz="0" w:space="0" w:color="auto"/>
          </w:divBdr>
        </w:div>
        <w:div w:id="823623147">
          <w:marLeft w:val="0"/>
          <w:marRight w:val="0"/>
          <w:marTop w:val="240"/>
          <w:marBottom w:val="0"/>
          <w:divBdr>
            <w:top w:val="single" w:sz="6" w:space="12" w:color="DDDDDD"/>
            <w:left w:val="none" w:sz="0" w:space="0" w:color="auto"/>
            <w:bottom w:val="none" w:sz="0" w:space="0" w:color="auto"/>
            <w:right w:val="none" w:sz="0" w:space="0" w:color="auto"/>
          </w:divBdr>
        </w:div>
      </w:divsChild>
    </w:div>
    <w:div w:id="1228034760">
      <w:bodyDiv w:val="1"/>
      <w:marLeft w:val="0"/>
      <w:marRight w:val="0"/>
      <w:marTop w:val="0"/>
      <w:marBottom w:val="0"/>
      <w:divBdr>
        <w:top w:val="none" w:sz="0" w:space="0" w:color="auto"/>
        <w:left w:val="none" w:sz="0" w:space="0" w:color="auto"/>
        <w:bottom w:val="none" w:sz="0" w:space="0" w:color="auto"/>
        <w:right w:val="none" w:sz="0" w:space="0" w:color="auto"/>
      </w:divBdr>
      <w:divsChild>
        <w:div w:id="958537545">
          <w:marLeft w:val="0"/>
          <w:marRight w:val="0"/>
          <w:marTop w:val="0"/>
          <w:marBottom w:val="0"/>
          <w:divBdr>
            <w:top w:val="none" w:sz="0" w:space="0" w:color="auto"/>
            <w:left w:val="none" w:sz="0" w:space="0" w:color="auto"/>
            <w:bottom w:val="none" w:sz="0" w:space="0" w:color="auto"/>
            <w:right w:val="none" w:sz="0" w:space="0" w:color="auto"/>
          </w:divBdr>
        </w:div>
      </w:divsChild>
    </w:div>
    <w:div w:id="1246377031">
      <w:bodyDiv w:val="1"/>
      <w:marLeft w:val="0"/>
      <w:marRight w:val="0"/>
      <w:marTop w:val="0"/>
      <w:marBottom w:val="0"/>
      <w:divBdr>
        <w:top w:val="none" w:sz="0" w:space="0" w:color="auto"/>
        <w:left w:val="none" w:sz="0" w:space="0" w:color="auto"/>
        <w:bottom w:val="none" w:sz="0" w:space="0" w:color="auto"/>
        <w:right w:val="none" w:sz="0" w:space="0" w:color="auto"/>
      </w:divBdr>
    </w:div>
    <w:div w:id="1252933975">
      <w:bodyDiv w:val="1"/>
      <w:marLeft w:val="0"/>
      <w:marRight w:val="0"/>
      <w:marTop w:val="0"/>
      <w:marBottom w:val="0"/>
      <w:divBdr>
        <w:top w:val="none" w:sz="0" w:space="0" w:color="auto"/>
        <w:left w:val="none" w:sz="0" w:space="0" w:color="auto"/>
        <w:bottom w:val="none" w:sz="0" w:space="0" w:color="auto"/>
        <w:right w:val="none" w:sz="0" w:space="0" w:color="auto"/>
      </w:divBdr>
    </w:div>
    <w:div w:id="1274441347">
      <w:bodyDiv w:val="1"/>
      <w:marLeft w:val="0"/>
      <w:marRight w:val="0"/>
      <w:marTop w:val="0"/>
      <w:marBottom w:val="0"/>
      <w:divBdr>
        <w:top w:val="none" w:sz="0" w:space="0" w:color="auto"/>
        <w:left w:val="none" w:sz="0" w:space="0" w:color="auto"/>
        <w:bottom w:val="none" w:sz="0" w:space="0" w:color="auto"/>
        <w:right w:val="none" w:sz="0" w:space="0" w:color="auto"/>
      </w:divBdr>
    </w:div>
    <w:div w:id="1278949752">
      <w:bodyDiv w:val="1"/>
      <w:marLeft w:val="0"/>
      <w:marRight w:val="0"/>
      <w:marTop w:val="0"/>
      <w:marBottom w:val="0"/>
      <w:divBdr>
        <w:top w:val="none" w:sz="0" w:space="0" w:color="auto"/>
        <w:left w:val="none" w:sz="0" w:space="0" w:color="auto"/>
        <w:bottom w:val="none" w:sz="0" w:space="0" w:color="auto"/>
        <w:right w:val="none" w:sz="0" w:space="0" w:color="auto"/>
      </w:divBdr>
    </w:div>
    <w:div w:id="1310862920">
      <w:bodyDiv w:val="1"/>
      <w:marLeft w:val="0"/>
      <w:marRight w:val="0"/>
      <w:marTop w:val="0"/>
      <w:marBottom w:val="0"/>
      <w:divBdr>
        <w:top w:val="none" w:sz="0" w:space="0" w:color="auto"/>
        <w:left w:val="none" w:sz="0" w:space="0" w:color="auto"/>
        <w:bottom w:val="none" w:sz="0" w:space="0" w:color="auto"/>
        <w:right w:val="none" w:sz="0" w:space="0" w:color="auto"/>
      </w:divBdr>
      <w:divsChild>
        <w:div w:id="792939608">
          <w:marLeft w:val="0"/>
          <w:marRight w:val="0"/>
          <w:marTop w:val="0"/>
          <w:marBottom w:val="0"/>
          <w:divBdr>
            <w:top w:val="single" w:sz="36" w:space="1" w:color="606FDB"/>
            <w:left w:val="single" w:sz="36" w:space="1" w:color="606FDB"/>
            <w:bottom w:val="single" w:sz="36" w:space="1" w:color="606FDB"/>
            <w:right w:val="single" w:sz="36" w:space="1" w:color="606FDB"/>
          </w:divBdr>
        </w:div>
        <w:div w:id="1672179885">
          <w:marLeft w:val="0"/>
          <w:marRight w:val="0"/>
          <w:marTop w:val="240"/>
          <w:marBottom w:val="0"/>
          <w:divBdr>
            <w:top w:val="none" w:sz="0" w:space="0" w:color="auto"/>
            <w:left w:val="none" w:sz="0" w:space="0" w:color="auto"/>
            <w:bottom w:val="none" w:sz="0" w:space="0" w:color="auto"/>
            <w:right w:val="none" w:sz="0" w:space="0" w:color="auto"/>
          </w:divBdr>
        </w:div>
      </w:divsChild>
    </w:div>
    <w:div w:id="1327325108">
      <w:bodyDiv w:val="1"/>
      <w:marLeft w:val="0"/>
      <w:marRight w:val="0"/>
      <w:marTop w:val="0"/>
      <w:marBottom w:val="0"/>
      <w:divBdr>
        <w:top w:val="none" w:sz="0" w:space="0" w:color="auto"/>
        <w:left w:val="none" w:sz="0" w:space="0" w:color="auto"/>
        <w:bottom w:val="none" w:sz="0" w:space="0" w:color="auto"/>
        <w:right w:val="none" w:sz="0" w:space="0" w:color="auto"/>
      </w:divBdr>
      <w:divsChild>
        <w:div w:id="294259565">
          <w:marLeft w:val="0"/>
          <w:marRight w:val="0"/>
          <w:marTop w:val="0"/>
          <w:marBottom w:val="0"/>
          <w:divBdr>
            <w:top w:val="single" w:sz="4" w:space="1" w:color="auto"/>
            <w:left w:val="single" w:sz="4" w:space="4" w:color="auto"/>
            <w:bottom w:val="single" w:sz="4" w:space="1" w:color="auto"/>
            <w:right w:val="single" w:sz="4" w:space="4" w:color="auto"/>
          </w:divBdr>
        </w:div>
      </w:divsChild>
    </w:div>
    <w:div w:id="1339426042">
      <w:bodyDiv w:val="1"/>
      <w:marLeft w:val="0"/>
      <w:marRight w:val="0"/>
      <w:marTop w:val="0"/>
      <w:marBottom w:val="0"/>
      <w:divBdr>
        <w:top w:val="none" w:sz="0" w:space="0" w:color="auto"/>
        <w:left w:val="none" w:sz="0" w:space="0" w:color="auto"/>
        <w:bottom w:val="none" w:sz="0" w:space="0" w:color="auto"/>
        <w:right w:val="none" w:sz="0" w:space="0" w:color="auto"/>
      </w:divBdr>
    </w:div>
    <w:div w:id="1348631829">
      <w:bodyDiv w:val="1"/>
      <w:marLeft w:val="0"/>
      <w:marRight w:val="0"/>
      <w:marTop w:val="0"/>
      <w:marBottom w:val="0"/>
      <w:divBdr>
        <w:top w:val="none" w:sz="0" w:space="0" w:color="auto"/>
        <w:left w:val="none" w:sz="0" w:space="0" w:color="auto"/>
        <w:bottom w:val="none" w:sz="0" w:space="0" w:color="auto"/>
        <w:right w:val="none" w:sz="0" w:space="0" w:color="auto"/>
      </w:divBdr>
    </w:div>
    <w:div w:id="1368064201">
      <w:bodyDiv w:val="1"/>
      <w:marLeft w:val="0"/>
      <w:marRight w:val="0"/>
      <w:marTop w:val="0"/>
      <w:marBottom w:val="0"/>
      <w:divBdr>
        <w:top w:val="none" w:sz="0" w:space="0" w:color="auto"/>
        <w:left w:val="none" w:sz="0" w:space="0" w:color="auto"/>
        <w:bottom w:val="none" w:sz="0" w:space="0" w:color="auto"/>
        <w:right w:val="none" w:sz="0" w:space="0" w:color="auto"/>
      </w:divBdr>
    </w:div>
    <w:div w:id="1378775300">
      <w:bodyDiv w:val="1"/>
      <w:marLeft w:val="0"/>
      <w:marRight w:val="0"/>
      <w:marTop w:val="0"/>
      <w:marBottom w:val="0"/>
      <w:divBdr>
        <w:top w:val="none" w:sz="0" w:space="0" w:color="auto"/>
        <w:left w:val="none" w:sz="0" w:space="0" w:color="auto"/>
        <w:bottom w:val="none" w:sz="0" w:space="0" w:color="auto"/>
        <w:right w:val="none" w:sz="0" w:space="0" w:color="auto"/>
      </w:divBdr>
    </w:div>
    <w:div w:id="1393843918">
      <w:bodyDiv w:val="1"/>
      <w:marLeft w:val="0"/>
      <w:marRight w:val="0"/>
      <w:marTop w:val="0"/>
      <w:marBottom w:val="0"/>
      <w:divBdr>
        <w:top w:val="none" w:sz="0" w:space="0" w:color="auto"/>
        <w:left w:val="none" w:sz="0" w:space="0" w:color="auto"/>
        <w:bottom w:val="none" w:sz="0" w:space="0" w:color="auto"/>
        <w:right w:val="none" w:sz="0" w:space="0" w:color="auto"/>
      </w:divBdr>
      <w:divsChild>
        <w:div w:id="430975569">
          <w:marLeft w:val="547"/>
          <w:marRight w:val="0"/>
          <w:marTop w:val="96"/>
          <w:marBottom w:val="0"/>
          <w:divBdr>
            <w:top w:val="none" w:sz="0" w:space="0" w:color="auto"/>
            <w:left w:val="none" w:sz="0" w:space="0" w:color="auto"/>
            <w:bottom w:val="none" w:sz="0" w:space="0" w:color="auto"/>
            <w:right w:val="none" w:sz="0" w:space="0" w:color="auto"/>
          </w:divBdr>
        </w:div>
        <w:div w:id="1957368606">
          <w:marLeft w:val="547"/>
          <w:marRight w:val="0"/>
          <w:marTop w:val="96"/>
          <w:marBottom w:val="0"/>
          <w:divBdr>
            <w:top w:val="none" w:sz="0" w:space="0" w:color="auto"/>
            <w:left w:val="none" w:sz="0" w:space="0" w:color="auto"/>
            <w:bottom w:val="none" w:sz="0" w:space="0" w:color="auto"/>
            <w:right w:val="none" w:sz="0" w:space="0" w:color="auto"/>
          </w:divBdr>
        </w:div>
        <w:div w:id="441460567">
          <w:marLeft w:val="547"/>
          <w:marRight w:val="0"/>
          <w:marTop w:val="96"/>
          <w:marBottom w:val="0"/>
          <w:divBdr>
            <w:top w:val="none" w:sz="0" w:space="0" w:color="auto"/>
            <w:left w:val="none" w:sz="0" w:space="0" w:color="auto"/>
            <w:bottom w:val="none" w:sz="0" w:space="0" w:color="auto"/>
            <w:right w:val="none" w:sz="0" w:space="0" w:color="auto"/>
          </w:divBdr>
        </w:div>
        <w:div w:id="1304309263">
          <w:marLeft w:val="547"/>
          <w:marRight w:val="0"/>
          <w:marTop w:val="96"/>
          <w:marBottom w:val="0"/>
          <w:divBdr>
            <w:top w:val="none" w:sz="0" w:space="0" w:color="auto"/>
            <w:left w:val="none" w:sz="0" w:space="0" w:color="auto"/>
            <w:bottom w:val="none" w:sz="0" w:space="0" w:color="auto"/>
            <w:right w:val="none" w:sz="0" w:space="0" w:color="auto"/>
          </w:divBdr>
        </w:div>
        <w:div w:id="1987468965">
          <w:marLeft w:val="547"/>
          <w:marRight w:val="0"/>
          <w:marTop w:val="96"/>
          <w:marBottom w:val="0"/>
          <w:divBdr>
            <w:top w:val="none" w:sz="0" w:space="0" w:color="auto"/>
            <w:left w:val="none" w:sz="0" w:space="0" w:color="auto"/>
            <w:bottom w:val="none" w:sz="0" w:space="0" w:color="auto"/>
            <w:right w:val="none" w:sz="0" w:space="0" w:color="auto"/>
          </w:divBdr>
        </w:div>
        <w:div w:id="1535344010">
          <w:marLeft w:val="547"/>
          <w:marRight w:val="0"/>
          <w:marTop w:val="96"/>
          <w:marBottom w:val="0"/>
          <w:divBdr>
            <w:top w:val="none" w:sz="0" w:space="0" w:color="auto"/>
            <w:left w:val="none" w:sz="0" w:space="0" w:color="auto"/>
            <w:bottom w:val="none" w:sz="0" w:space="0" w:color="auto"/>
            <w:right w:val="none" w:sz="0" w:space="0" w:color="auto"/>
          </w:divBdr>
        </w:div>
      </w:divsChild>
    </w:div>
    <w:div w:id="1403327928">
      <w:bodyDiv w:val="1"/>
      <w:marLeft w:val="0"/>
      <w:marRight w:val="0"/>
      <w:marTop w:val="0"/>
      <w:marBottom w:val="0"/>
      <w:divBdr>
        <w:top w:val="none" w:sz="0" w:space="0" w:color="auto"/>
        <w:left w:val="none" w:sz="0" w:space="0" w:color="auto"/>
        <w:bottom w:val="none" w:sz="0" w:space="0" w:color="auto"/>
        <w:right w:val="none" w:sz="0" w:space="0" w:color="auto"/>
      </w:divBdr>
    </w:div>
    <w:div w:id="1413351159">
      <w:bodyDiv w:val="1"/>
      <w:marLeft w:val="0"/>
      <w:marRight w:val="0"/>
      <w:marTop w:val="0"/>
      <w:marBottom w:val="0"/>
      <w:divBdr>
        <w:top w:val="none" w:sz="0" w:space="0" w:color="auto"/>
        <w:left w:val="none" w:sz="0" w:space="0" w:color="auto"/>
        <w:bottom w:val="none" w:sz="0" w:space="0" w:color="auto"/>
        <w:right w:val="none" w:sz="0" w:space="0" w:color="auto"/>
      </w:divBdr>
    </w:div>
    <w:div w:id="1484009827">
      <w:bodyDiv w:val="1"/>
      <w:marLeft w:val="0"/>
      <w:marRight w:val="0"/>
      <w:marTop w:val="0"/>
      <w:marBottom w:val="0"/>
      <w:divBdr>
        <w:top w:val="none" w:sz="0" w:space="0" w:color="auto"/>
        <w:left w:val="none" w:sz="0" w:space="0" w:color="auto"/>
        <w:bottom w:val="none" w:sz="0" w:space="0" w:color="auto"/>
        <w:right w:val="none" w:sz="0" w:space="0" w:color="auto"/>
      </w:divBdr>
    </w:div>
    <w:div w:id="1497265089">
      <w:bodyDiv w:val="1"/>
      <w:marLeft w:val="0"/>
      <w:marRight w:val="0"/>
      <w:marTop w:val="0"/>
      <w:marBottom w:val="0"/>
      <w:divBdr>
        <w:top w:val="none" w:sz="0" w:space="0" w:color="auto"/>
        <w:left w:val="none" w:sz="0" w:space="0" w:color="auto"/>
        <w:bottom w:val="none" w:sz="0" w:space="0" w:color="auto"/>
        <w:right w:val="none" w:sz="0" w:space="0" w:color="auto"/>
      </w:divBdr>
    </w:div>
    <w:div w:id="1519349354">
      <w:bodyDiv w:val="1"/>
      <w:marLeft w:val="0"/>
      <w:marRight w:val="0"/>
      <w:marTop w:val="0"/>
      <w:marBottom w:val="0"/>
      <w:divBdr>
        <w:top w:val="none" w:sz="0" w:space="0" w:color="auto"/>
        <w:left w:val="none" w:sz="0" w:space="0" w:color="auto"/>
        <w:bottom w:val="none" w:sz="0" w:space="0" w:color="auto"/>
        <w:right w:val="none" w:sz="0" w:space="0" w:color="auto"/>
      </w:divBdr>
    </w:div>
    <w:div w:id="1522820850">
      <w:bodyDiv w:val="1"/>
      <w:marLeft w:val="0"/>
      <w:marRight w:val="0"/>
      <w:marTop w:val="0"/>
      <w:marBottom w:val="0"/>
      <w:divBdr>
        <w:top w:val="none" w:sz="0" w:space="0" w:color="auto"/>
        <w:left w:val="none" w:sz="0" w:space="0" w:color="auto"/>
        <w:bottom w:val="none" w:sz="0" w:space="0" w:color="auto"/>
        <w:right w:val="none" w:sz="0" w:space="0" w:color="auto"/>
      </w:divBdr>
      <w:divsChild>
        <w:div w:id="1493251932">
          <w:marLeft w:val="0"/>
          <w:marRight w:val="0"/>
          <w:marTop w:val="0"/>
          <w:marBottom w:val="0"/>
          <w:divBdr>
            <w:top w:val="none" w:sz="0" w:space="0" w:color="auto"/>
            <w:left w:val="none" w:sz="0" w:space="0" w:color="auto"/>
            <w:bottom w:val="none" w:sz="0" w:space="0" w:color="auto"/>
            <w:right w:val="none" w:sz="0" w:space="0" w:color="auto"/>
          </w:divBdr>
        </w:div>
      </w:divsChild>
    </w:div>
    <w:div w:id="1574392705">
      <w:bodyDiv w:val="1"/>
      <w:marLeft w:val="0"/>
      <w:marRight w:val="0"/>
      <w:marTop w:val="0"/>
      <w:marBottom w:val="0"/>
      <w:divBdr>
        <w:top w:val="none" w:sz="0" w:space="0" w:color="auto"/>
        <w:left w:val="none" w:sz="0" w:space="0" w:color="auto"/>
        <w:bottom w:val="none" w:sz="0" w:space="0" w:color="auto"/>
        <w:right w:val="none" w:sz="0" w:space="0" w:color="auto"/>
      </w:divBdr>
    </w:div>
    <w:div w:id="1608078632">
      <w:bodyDiv w:val="1"/>
      <w:marLeft w:val="0"/>
      <w:marRight w:val="0"/>
      <w:marTop w:val="0"/>
      <w:marBottom w:val="0"/>
      <w:divBdr>
        <w:top w:val="none" w:sz="0" w:space="0" w:color="auto"/>
        <w:left w:val="none" w:sz="0" w:space="0" w:color="auto"/>
        <w:bottom w:val="none" w:sz="0" w:space="0" w:color="auto"/>
        <w:right w:val="none" w:sz="0" w:space="0" w:color="auto"/>
      </w:divBdr>
      <w:divsChild>
        <w:div w:id="54088193">
          <w:marLeft w:val="0"/>
          <w:marRight w:val="0"/>
          <w:marTop w:val="0"/>
          <w:marBottom w:val="0"/>
          <w:divBdr>
            <w:top w:val="none" w:sz="0" w:space="0" w:color="auto"/>
            <w:left w:val="none" w:sz="0" w:space="0" w:color="auto"/>
            <w:bottom w:val="none" w:sz="0" w:space="0" w:color="auto"/>
            <w:right w:val="none" w:sz="0" w:space="0" w:color="auto"/>
          </w:divBdr>
        </w:div>
        <w:div w:id="180627675">
          <w:marLeft w:val="0"/>
          <w:marRight w:val="0"/>
          <w:marTop w:val="0"/>
          <w:marBottom w:val="0"/>
          <w:divBdr>
            <w:top w:val="none" w:sz="0" w:space="0" w:color="auto"/>
            <w:left w:val="none" w:sz="0" w:space="0" w:color="auto"/>
            <w:bottom w:val="none" w:sz="0" w:space="0" w:color="auto"/>
            <w:right w:val="none" w:sz="0" w:space="0" w:color="auto"/>
          </w:divBdr>
        </w:div>
        <w:div w:id="727454011">
          <w:marLeft w:val="0"/>
          <w:marRight w:val="0"/>
          <w:marTop w:val="0"/>
          <w:marBottom w:val="0"/>
          <w:divBdr>
            <w:top w:val="none" w:sz="0" w:space="0" w:color="auto"/>
            <w:left w:val="none" w:sz="0" w:space="0" w:color="auto"/>
            <w:bottom w:val="none" w:sz="0" w:space="0" w:color="auto"/>
            <w:right w:val="none" w:sz="0" w:space="0" w:color="auto"/>
          </w:divBdr>
        </w:div>
        <w:div w:id="822627673">
          <w:marLeft w:val="0"/>
          <w:marRight w:val="0"/>
          <w:marTop w:val="0"/>
          <w:marBottom w:val="0"/>
          <w:divBdr>
            <w:top w:val="none" w:sz="0" w:space="0" w:color="auto"/>
            <w:left w:val="none" w:sz="0" w:space="0" w:color="auto"/>
            <w:bottom w:val="none" w:sz="0" w:space="0" w:color="auto"/>
            <w:right w:val="none" w:sz="0" w:space="0" w:color="auto"/>
          </w:divBdr>
          <w:divsChild>
            <w:div w:id="946620894">
              <w:marLeft w:val="0"/>
              <w:marRight w:val="0"/>
              <w:marTop w:val="0"/>
              <w:marBottom w:val="0"/>
              <w:divBdr>
                <w:top w:val="none" w:sz="0" w:space="0" w:color="auto"/>
                <w:left w:val="none" w:sz="0" w:space="0" w:color="auto"/>
                <w:bottom w:val="none" w:sz="0" w:space="0" w:color="auto"/>
                <w:right w:val="none" w:sz="0" w:space="0" w:color="auto"/>
              </w:divBdr>
            </w:div>
            <w:div w:id="988167576">
              <w:marLeft w:val="0"/>
              <w:marRight w:val="0"/>
              <w:marTop w:val="0"/>
              <w:marBottom w:val="0"/>
              <w:divBdr>
                <w:top w:val="none" w:sz="0" w:space="0" w:color="auto"/>
                <w:left w:val="none" w:sz="0" w:space="0" w:color="auto"/>
                <w:bottom w:val="none" w:sz="0" w:space="0" w:color="auto"/>
                <w:right w:val="none" w:sz="0" w:space="0" w:color="auto"/>
              </w:divBdr>
              <w:divsChild>
                <w:div w:id="817065137">
                  <w:marLeft w:val="0"/>
                  <w:marRight w:val="0"/>
                  <w:marTop w:val="0"/>
                  <w:marBottom w:val="0"/>
                  <w:divBdr>
                    <w:top w:val="none" w:sz="0" w:space="0" w:color="auto"/>
                    <w:left w:val="none" w:sz="0" w:space="0" w:color="auto"/>
                    <w:bottom w:val="none" w:sz="0" w:space="0" w:color="auto"/>
                    <w:right w:val="none" w:sz="0" w:space="0" w:color="auto"/>
                  </w:divBdr>
                </w:div>
                <w:div w:id="1052772662">
                  <w:marLeft w:val="0"/>
                  <w:marRight w:val="0"/>
                  <w:marTop w:val="0"/>
                  <w:marBottom w:val="0"/>
                  <w:divBdr>
                    <w:top w:val="none" w:sz="0" w:space="0" w:color="auto"/>
                    <w:left w:val="none" w:sz="0" w:space="0" w:color="auto"/>
                    <w:bottom w:val="none" w:sz="0" w:space="0" w:color="auto"/>
                    <w:right w:val="none" w:sz="0" w:space="0" w:color="auto"/>
                  </w:divBdr>
                </w:div>
                <w:div w:id="1290434823">
                  <w:marLeft w:val="0"/>
                  <w:marRight w:val="0"/>
                  <w:marTop w:val="0"/>
                  <w:marBottom w:val="0"/>
                  <w:divBdr>
                    <w:top w:val="none" w:sz="0" w:space="0" w:color="auto"/>
                    <w:left w:val="none" w:sz="0" w:space="0" w:color="auto"/>
                    <w:bottom w:val="none" w:sz="0" w:space="0" w:color="auto"/>
                    <w:right w:val="none" w:sz="0" w:space="0" w:color="auto"/>
                  </w:divBdr>
                </w:div>
                <w:div w:id="1430656477">
                  <w:marLeft w:val="0"/>
                  <w:marRight w:val="0"/>
                  <w:marTop w:val="0"/>
                  <w:marBottom w:val="0"/>
                  <w:divBdr>
                    <w:top w:val="none" w:sz="0" w:space="0" w:color="auto"/>
                    <w:left w:val="none" w:sz="0" w:space="0" w:color="auto"/>
                    <w:bottom w:val="none" w:sz="0" w:space="0" w:color="auto"/>
                    <w:right w:val="none" w:sz="0" w:space="0" w:color="auto"/>
                  </w:divBdr>
                </w:div>
                <w:div w:id="1553079895">
                  <w:marLeft w:val="0"/>
                  <w:marRight w:val="0"/>
                  <w:marTop w:val="0"/>
                  <w:marBottom w:val="0"/>
                  <w:divBdr>
                    <w:top w:val="none" w:sz="0" w:space="0" w:color="auto"/>
                    <w:left w:val="none" w:sz="0" w:space="0" w:color="auto"/>
                    <w:bottom w:val="none" w:sz="0" w:space="0" w:color="auto"/>
                    <w:right w:val="none" w:sz="0" w:space="0" w:color="auto"/>
                  </w:divBdr>
                </w:div>
                <w:div w:id="1973167586">
                  <w:marLeft w:val="0"/>
                  <w:marRight w:val="0"/>
                  <w:marTop w:val="0"/>
                  <w:marBottom w:val="0"/>
                  <w:divBdr>
                    <w:top w:val="none" w:sz="0" w:space="0" w:color="auto"/>
                    <w:left w:val="none" w:sz="0" w:space="0" w:color="auto"/>
                    <w:bottom w:val="none" w:sz="0" w:space="0" w:color="auto"/>
                    <w:right w:val="none" w:sz="0" w:space="0" w:color="auto"/>
                  </w:divBdr>
                </w:div>
                <w:div w:id="2018385162">
                  <w:marLeft w:val="0"/>
                  <w:marRight w:val="0"/>
                  <w:marTop w:val="0"/>
                  <w:marBottom w:val="0"/>
                  <w:divBdr>
                    <w:top w:val="none" w:sz="0" w:space="0" w:color="auto"/>
                    <w:left w:val="none" w:sz="0" w:space="0" w:color="auto"/>
                    <w:bottom w:val="none" w:sz="0" w:space="0" w:color="auto"/>
                    <w:right w:val="none" w:sz="0" w:space="0" w:color="auto"/>
                  </w:divBdr>
                  <w:divsChild>
                    <w:div w:id="279117957">
                      <w:marLeft w:val="0"/>
                      <w:marRight w:val="0"/>
                      <w:marTop w:val="0"/>
                      <w:marBottom w:val="0"/>
                      <w:divBdr>
                        <w:top w:val="none" w:sz="0" w:space="0" w:color="auto"/>
                        <w:left w:val="none" w:sz="0" w:space="0" w:color="auto"/>
                        <w:bottom w:val="none" w:sz="0" w:space="0" w:color="auto"/>
                        <w:right w:val="none" w:sz="0" w:space="0" w:color="auto"/>
                      </w:divBdr>
                    </w:div>
                    <w:div w:id="1609315500">
                      <w:marLeft w:val="0"/>
                      <w:marRight w:val="0"/>
                      <w:marTop w:val="0"/>
                      <w:marBottom w:val="0"/>
                      <w:divBdr>
                        <w:top w:val="none" w:sz="0" w:space="0" w:color="auto"/>
                        <w:left w:val="none" w:sz="0" w:space="0" w:color="auto"/>
                        <w:bottom w:val="none" w:sz="0" w:space="0" w:color="auto"/>
                        <w:right w:val="none" w:sz="0" w:space="0" w:color="auto"/>
                      </w:divBdr>
                      <w:divsChild>
                        <w:div w:id="4623838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1140552">
                      <w:marLeft w:val="0"/>
                      <w:marRight w:val="0"/>
                      <w:marTop w:val="0"/>
                      <w:marBottom w:val="0"/>
                      <w:divBdr>
                        <w:top w:val="none" w:sz="0" w:space="0" w:color="auto"/>
                        <w:left w:val="none" w:sz="0" w:space="0" w:color="auto"/>
                        <w:bottom w:val="none" w:sz="0" w:space="0" w:color="auto"/>
                        <w:right w:val="none" w:sz="0" w:space="0" w:color="auto"/>
                      </w:divBdr>
                    </w:div>
                    <w:div w:id="1956475588">
                      <w:marLeft w:val="0"/>
                      <w:marRight w:val="0"/>
                      <w:marTop w:val="0"/>
                      <w:marBottom w:val="0"/>
                      <w:divBdr>
                        <w:top w:val="none" w:sz="0" w:space="0" w:color="auto"/>
                        <w:left w:val="none" w:sz="0" w:space="0" w:color="auto"/>
                        <w:bottom w:val="none" w:sz="0" w:space="0" w:color="auto"/>
                        <w:right w:val="none" w:sz="0" w:space="0" w:color="auto"/>
                      </w:divBdr>
                    </w:div>
                    <w:div w:id="1965579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597812">
              <w:marLeft w:val="0"/>
              <w:marRight w:val="0"/>
              <w:marTop w:val="0"/>
              <w:marBottom w:val="0"/>
              <w:divBdr>
                <w:top w:val="none" w:sz="0" w:space="0" w:color="auto"/>
                <w:left w:val="none" w:sz="0" w:space="0" w:color="auto"/>
                <w:bottom w:val="none" w:sz="0" w:space="0" w:color="auto"/>
                <w:right w:val="none" w:sz="0" w:space="0" w:color="auto"/>
              </w:divBdr>
            </w:div>
            <w:div w:id="1567915600">
              <w:marLeft w:val="0"/>
              <w:marRight w:val="0"/>
              <w:marTop w:val="0"/>
              <w:marBottom w:val="0"/>
              <w:divBdr>
                <w:top w:val="none" w:sz="0" w:space="0" w:color="auto"/>
                <w:left w:val="none" w:sz="0" w:space="0" w:color="auto"/>
                <w:bottom w:val="none" w:sz="0" w:space="0" w:color="auto"/>
                <w:right w:val="none" w:sz="0" w:space="0" w:color="auto"/>
              </w:divBdr>
            </w:div>
            <w:div w:id="1582787423">
              <w:marLeft w:val="0"/>
              <w:marRight w:val="0"/>
              <w:marTop w:val="0"/>
              <w:marBottom w:val="0"/>
              <w:divBdr>
                <w:top w:val="none" w:sz="0" w:space="0" w:color="auto"/>
                <w:left w:val="none" w:sz="0" w:space="0" w:color="auto"/>
                <w:bottom w:val="none" w:sz="0" w:space="0" w:color="auto"/>
                <w:right w:val="none" w:sz="0" w:space="0" w:color="auto"/>
              </w:divBdr>
            </w:div>
            <w:div w:id="1713188409">
              <w:marLeft w:val="0"/>
              <w:marRight w:val="0"/>
              <w:marTop w:val="0"/>
              <w:marBottom w:val="0"/>
              <w:divBdr>
                <w:top w:val="none" w:sz="0" w:space="0" w:color="auto"/>
                <w:left w:val="none" w:sz="0" w:space="0" w:color="auto"/>
                <w:bottom w:val="none" w:sz="0" w:space="0" w:color="auto"/>
                <w:right w:val="none" w:sz="0" w:space="0" w:color="auto"/>
              </w:divBdr>
            </w:div>
          </w:divsChild>
        </w:div>
        <w:div w:id="1105225904">
          <w:marLeft w:val="0"/>
          <w:marRight w:val="0"/>
          <w:marTop w:val="0"/>
          <w:marBottom w:val="0"/>
          <w:divBdr>
            <w:top w:val="none" w:sz="0" w:space="0" w:color="auto"/>
            <w:left w:val="none" w:sz="0" w:space="0" w:color="auto"/>
            <w:bottom w:val="none" w:sz="0" w:space="0" w:color="auto"/>
            <w:right w:val="none" w:sz="0" w:space="0" w:color="auto"/>
          </w:divBdr>
        </w:div>
        <w:div w:id="1141380882">
          <w:marLeft w:val="0"/>
          <w:marRight w:val="0"/>
          <w:marTop w:val="0"/>
          <w:marBottom w:val="0"/>
          <w:divBdr>
            <w:top w:val="none" w:sz="0" w:space="0" w:color="auto"/>
            <w:left w:val="none" w:sz="0" w:space="0" w:color="auto"/>
            <w:bottom w:val="none" w:sz="0" w:space="0" w:color="auto"/>
            <w:right w:val="none" w:sz="0" w:space="0" w:color="auto"/>
          </w:divBdr>
        </w:div>
        <w:div w:id="1611549482">
          <w:marLeft w:val="0"/>
          <w:marRight w:val="0"/>
          <w:marTop w:val="0"/>
          <w:marBottom w:val="0"/>
          <w:divBdr>
            <w:top w:val="none" w:sz="0" w:space="0" w:color="auto"/>
            <w:left w:val="none" w:sz="0" w:space="0" w:color="auto"/>
            <w:bottom w:val="none" w:sz="0" w:space="0" w:color="auto"/>
            <w:right w:val="none" w:sz="0" w:space="0" w:color="auto"/>
          </w:divBdr>
        </w:div>
        <w:div w:id="1683043594">
          <w:marLeft w:val="0"/>
          <w:marRight w:val="0"/>
          <w:marTop w:val="0"/>
          <w:marBottom w:val="0"/>
          <w:divBdr>
            <w:top w:val="none" w:sz="0" w:space="0" w:color="auto"/>
            <w:left w:val="none" w:sz="0" w:space="0" w:color="auto"/>
            <w:bottom w:val="none" w:sz="0" w:space="0" w:color="auto"/>
            <w:right w:val="none" w:sz="0" w:space="0" w:color="auto"/>
          </w:divBdr>
        </w:div>
        <w:div w:id="2053529102">
          <w:marLeft w:val="0"/>
          <w:marRight w:val="0"/>
          <w:marTop w:val="0"/>
          <w:marBottom w:val="0"/>
          <w:divBdr>
            <w:top w:val="none" w:sz="0" w:space="0" w:color="auto"/>
            <w:left w:val="none" w:sz="0" w:space="0" w:color="auto"/>
            <w:bottom w:val="none" w:sz="0" w:space="0" w:color="auto"/>
            <w:right w:val="none" w:sz="0" w:space="0" w:color="auto"/>
          </w:divBdr>
        </w:div>
      </w:divsChild>
    </w:div>
    <w:div w:id="1608385619">
      <w:bodyDiv w:val="1"/>
      <w:marLeft w:val="0"/>
      <w:marRight w:val="0"/>
      <w:marTop w:val="0"/>
      <w:marBottom w:val="0"/>
      <w:divBdr>
        <w:top w:val="none" w:sz="0" w:space="0" w:color="auto"/>
        <w:left w:val="none" w:sz="0" w:space="0" w:color="auto"/>
        <w:bottom w:val="none" w:sz="0" w:space="0" w:color="auto"/>
        <w:right w:val="none" w:sz="0" w:space="0" w:color="auto"/>
      </w:divBdr>
    </w:div>
    <w:div w:id="1609972162">
      <w:bodyDiv w:val="1"/>
      <w:marLeft w:val="0"/>
      <w:marRight w:val="0"/>
      <w:marTop w:val="0"/>
      <w:marBottom w:val="0"/>
      <w:divBdr>
        <w:top w:val="none" w:sz="0" w:space="0" w:color="auto"/>
        <w:left w:val="none" w:sz="0" w:space="0" w:color="auto"/>
        <w:bottom w:val="none" w:sz="0" w:space="0" w:color="auto"/>
        <w:right w:val="none" w:sz="0" w:space="0" w:color="auto"/>
      </w:divBdr>
    </w:div>
    <w:div w:id="1691057735">
      <w:bodyDiv w:val="1"/>
      <w:marLeft w:val="0"/>
      <w:marRight w:val="0"/>
      <w:marTop w:val="0"/>
      <w:marBottom w:val="0"/>
      <w:divBdr>
        <w:top w:val="none" w:sz="0" w:space="0" w:color="auto"/>
        <w:left w:val="none" w:sz="0" w:space="0" w:color="auto"/>
        <w:bottom w:val="none" w:sz="0" w:space="0" w:color="auto"/>
        <w:right w:val="none" w:sz="0" w:space="0" w:color="auto"/>
      </w:divBdr>
      <w:divsChild>
        <w:div w:id="914708701">
          <w:marLeft w:val="0"/>
          <w:marRight w:val="0"/>
          <w:marTop w:val="115"/>
          <w:marBottom w:val="0"/>
          <w:divBdr>
            <w:top w:val="none" w:sz="0" w:space="0" w:color="auto"/>
            <w:left w:val="none" w:sz="0" w:space="0" w:color="auto"/>
            <w:bottom w:val="none" w:sz="0" w:space="0" w:color="auto"/>
            <w:right w:val="none" w:sz="0" w:space="0" w:color="auto"/>
          </w:divBdr>
        </w:div>
        <w:div w:id="1875926701">
          <w:marLeft w:val="547"/>
          <w:marRight w:val="0"/>
          <w:marTop w:val="115"/>
          <w:marBottom w:val="0"/>
          <w:divBdr>
            <w:top w:val="none" w:sz="0" w:space="0" w:color="auto"/>
            <w:left w:val="none" w:sz="0" w:space="0" w:color="auto"/>
            <w:bottom w:val="none" w:sz="0" w:space="0" w:color="auto"/>
            <w:right w:val="none" w:sz="0" w:space="0" w:color="auto"/>
          </w:divBdr>
        </w:div>
        <w:div w:id="2059011842">
          <w:marLeft w:val="547"/>
          <w:marRight w:val="0"/>
          <w:marTop w:val="115"/>
          <w:marBottom w:val="0"/>
          <w:divBdr>
            <w:top w:val="none" w:sz="0" w:space="0" w:color="auto"/>
            <w:left w:val="none" w:sz="0" w:space="0" w:color="auto"/>
            <w:bottom w:val="none" w:sz="0" w:space="0" w:color="auto"/>
            <w:right w:val="none" w:sz="0" w:space="0" w:color="auto"/>
          </w:divBdr>
        </w:div>
        <w:div w:id="135463155">
          <w:marLeft w:val="0"/>
          <w:marRight w:val="0"/>
          <w:marTop w:val="115"/>
          <w:marBottom w:val="0"/>
          <w:divBdr>
            <w:top w:val="none" w:sz="0" w:space="0" w:color="auto"/>
            <w:left w:val="none" w:sz="0" w:space="0" w:color="auto"/>
            <w:bottom w:val="none" w:sz="0" w:space="0" w:color="auto"/>
            <w:right w:val="none" w:sz="0" w:space="0" w:color="auto"/>
          </w:divBdr>
        </w:div>
      </w:divsChild>
    </w:div>
    <w:div w:id="1698777516">
      <w:bodyDiv w:val="1"/>
      <w:marLeft w:val="0"/>
      <w:marRight w:val="0"/>
      <w:marTop w:val="0"/>
      <w:marBottom w:val="0"/>
      <w:divBdr>
        <w:top w:val="none" w:sz="0" w:space="0" w:color="auto"/>
        <w:left w:val="none" w:sz="0" w:space="0" w:color="auto"/>
        <w:bottom w:val="none" w:sz="0" w:space="0" w:color="auto"/>
        <w:right w:val="none" w:sz="0" w:space="0" w:color="auto"/>
      </w:divBdr>
    </w:div>
    <w:div w:id="1775976784">
      <w:bodyDiv w:val="1"/>
      <w:marLeft w:val="0"/>
      <w:marRight w:val="0"/>
      <w:marTop w:val="0"/>
      <w:marBottom w:val="0"/>
      <w:divBdr>
        <w:top w:val="none" w:sz="0" w:space="0" w:color="auto"/>
        <w:left w:val="none" w:sz="0" w:space="0" w:color="auto"/>
        <w:bottom w:val="none" w:sz="0" w:space="0" w:color="auto"/>
        <w:right w:val="none" w:sz="0" w:space="0" w:color="auto"/>
      </w:divBdr>
    </w:div>
    <w:div w:id="1788111580">
      <w:bodyDiv w:val="1"/>
      <w:marLeft w:val="0"/>
      <w:marRight w:val="0"/>
      <w:marTop w:val="0"/>
      <w:marBottom w:val="0"/>
      <w:divBdr>
        <w:top w:val="none" w:sz="0" w:space="0" w:color="auto"/>
        <w:left w:val="none" w:sz="0" w:space="0" w:color="auto"/>
        <w:bottom w:val="none" w:sz="0" w:space="0" w:color="auto"/>
        <w:right w:val="none" w:sz="0" w:space="0" w:color="auto"/>
      </w:divBdr>
    </w:div>
    <w:div w:id="1799685931">
      <w:bodyDiv w:val="1"/>
      <w:marLeft w:val="0"/>
      <w:marRight w:val="0"/>
      <w:marTop w:val="0"/>
      <w:marBottom w:val="0"/>
      <w:divBdr>
        <w:top w:val="none" w:sz="0" w:space="0" w:color="auto"/>
        <w:left w:val="none" w:sz="0" w:space="0" w:color="auto"/>
        <w:bottom w:val="none" w:sz="0" w:space="0" w:color="auto"/>
        <w:right w:val="none" w:sz="0" w:space="0" w:color="auto"/>
      </w:divBdr>
    </w:div>
    <w:div w:id="1857839207">
      <w:bodyDiv w:val="1"/>
      <w:marLeft w:val="0"/>
      <w:marRight w:val="0"/>
      <w:marTop w:val="0"/>
      <w:marBottom w:val="0"/>
      <w:divBdr>
        <w:top w:val="none" w:sz="0" w:space="0" w:color="auto"/>
        <w:left w:val="none" w:sz="0" w:space="0" w:color="auto"/>
        <w:bottom w:val="none" w:sz="0" w:space="0" w:color="auto"/>
        <w:right w:val="none" w:sz="0" w:space="0" w:color="auto"/>
      </w:divBdr>
    </w:div>
    <w:div w:id="1887401254">
      <w:bodyDiv w:val="1"/>
      <w:marLeft w:val="0"/>
      <w:marRight w:val="0"/>
      <w:marTop w:val="0"/>
      <w:marBottom w:val="0"/>
      <w:divBdr>
        <w:top w:val="none" w:sz="0" w:space="0" w:color="auto"/>
        <w:left w:val="none" w:sz="0" w:space="0" w:color="auto"/>
        <w:bottom w:val="none" w:sz="0" w:space="0" w:color="auto"/>
        <w:right w:val="none" w:sz="0" w:space="0" w:color="auto"/>
      </w:divBdr>
    </w:div>
    <w:div w:id="1915822246">
      <w:bodyDiv w:val="1"/>
      <w:marLeft w:val="0"/>
      <w:marRight w:val="0"/>
      <w:marTop w:val="0"/>
      <w:marBottom w:val="0"/>
      <w:divBdr>
        <w:top w:val="none" w:sz="0" w:space="0" w:color="auto"/>
        <w:left w:val="none" w:sz="0" w:space="0" w:color="auto"/>
        <w:bottom w:val="none" w:sz="0" w:space="0" w:color="auto"/>
        <w:right w:val="none" w:sz="0" w:space="0" w:color="auto"/>
      </w:divBdr>
      <w:divsChild>
        <w:div w:id="80376276">
          <w:marLeft w:val="0"/>
          <w:marRight w:val="0"/>
          <w:marTop w:val="0"/>
          <w:marBottom w:val="0"/>
          <w:divBdr>
            <w:top w:val="none" w:sz="0" w:space="0" w:color="auto"/>
            <w:left w:val="none" w:sz="0" w:space="0" w:color="auto"/>
            <w:bottom w:val="none" w:sz="0" w:space="0" w:color="auto"/>
            <w:right w:val="none" w:sz="0" w:space="0" w:color="auto"/>
          </w:divBdr>
        </w:div>
      </w:divsChild>
    </w:div>
    <w:div w:id="1944918581">
      <w:bodyDiv w:val="1"/>
      <w:marLeft w:val="0"/>
      <w:marRight w:val="0"/>
      <w:marTop w:val="0"/>
      <w:marBottom w:val="0"/>
      <w:divBdr>
        <w:top w:val="none" w:sz="0" w:space="0" w:color="auto"/>
        <w:left w:val="none" w:sz="0" w:space="0" w:color="auto"/>
        <w:bottom w:val="none" w:sz="0" w:space="0" w:color="auto"/>
        <w:right w:val="none" w:sz="0" w:space="0" w:color="auto"/>
      </w:divBdr>
    </w:div>
    <w:div w:id="1964918235">
      <w:bodyDiv w:val="1"/>
      <w:marLeft w:val="0"/>
      <w:marRight w:val="0"/>
      <w:marTop w:val="0"/>
      <w:marBottom w:val="0"/>
      <w:divBdr>
        <w:top w:val="none" w:sz="0" w:space="0" w:color="auto"/>
        <w:left w:val="none" w:sz="0" w:space="0" w:color="auto"/>
        <w:bottom w:val="none" w:sz="0" w:space="0" w:color="auto"/>
        <w:right w:val="none" w:sz="0" w:space="0" w:color="auto"/>
      </w:divBdr>
    </w:div>
    <w:div w:id="1971591295">
      <w:bodyDiv w:val="1"/>
      <w:marLeft w:val="0"/>
      <w:marRight w:val="0"/>
      <w:marTop w:val="0"/>
      <w:marBottom w:val="0"/>
      <w:divBdr>
        <w:top w:val="none" w:sz="0" w:space="0" w:color="auto"/>
        <w:left w:val="none" w:sz="0" w:space="0" w:color="auto"/>
        <w:bottom w:val="none" w:sz="0" w:space="0" w:color="auto"/>
        <w:right w:val="none" w:sz="0" w:space="0" w:color="auto"/>
      </w:divBdr>
    </w:div>
    <w:div w:id="2041205358">
      <w:bodyDiv w:val="1"/>
      <w:marLeft w:val="0"/>
      <w:marRight w:val="0"/>
      <w:marTop w:val="0"/>
      <w:marBottom w:val="0"/>
      <w:divBdr>
        <w:top w:val="none" w:sz="0" w:space="0" w:color="auto"/>
        <w:left w:val="none" w:sz="0" w:space="0" w:color="auto"/>
        <w:bottom w:val="none" w:sz="0" w:space="0" w:color="auto"/>
        <w:right w:val="none" w:sz="0" w:space="0" w:color="auto"/>
      </w:divBdr>
    </w:div>
    <w:div w:id="2068648181">
      <w:bodyDiv w:val="1"/>
      <w:marLeft w:val="0"/>
      <w:marRight w:val="0"/>
      <w:marTop w:val="0"/>
      <w:marBottom w:val="0"/>
      <w:divBdr>
        <w:top w:val="none" w:sz="0" w:space="0" w:color="auto"/>
        <w:left w:val="none" w:sz="0" w:space="0" w:color="auto"/>
        <w:bottom w:val="none" w:sz="0" w:space="0" w:color="auto"/>
        <w:right w:val="none" w:sz="0" w:space="0" w:color="auto"/>
      </w:divBdr>
    </w:div>
    <w:div w:id="2081320953">
      <w:bodyDiv w:val="1"/>
      <w:marLeft w:val="0"/>
      <w:marRight w:val="0"/>
      <w:marTop w:val="0"/>
      <w:marBottom w:val="0"/>
      <w:divBdr>
        <w:top w:val="none" w:sz="0" w:space="0" w:color="auto"/>
        <w:left w:val="none" w:sz="0" w:space="0" w:color="auto"/>
        <w:bottom w:val="none" w:sz="0" w:space="0" w:color="auto"/>
        <w:right w:val="none" w:sz="0" w:space="0" w:color="auto"/>
      </w:divBdr>
    </w:div>
    <w:div w:id="213143402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emf"/><Relationship Id="rId50" Type="http://schemas.openxmlformats.org/officeDocument/2006/relationships/hyperlink" Target="http://www.math.ku.dk/~olsson/links/maforisms.html" TargetMode="External"/><Relationship Id="rId51" Type="http://schemas.openxmlformats.org/officeDocument/2006/relationships/hyperlink" Target="http://www.nuffieldfoundation.org/key-understandings-mathematics-learning" TargetMode="Externa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oleObject" Target="embeddings/oleObject5.bin"/><Relationship Id="rId41" Type="http://schemas.openxmlformats.org/officeDocument/2006/relationships/image" Target="media/image28.emf"/><Relationship Id="rId42" Type="http://schemas.openxmlformats.org/officeDocument/2006/relationships/oleObject" Target="embeddings/oleObject6.bin"/><Relationship Id="rId43" Type="http://schemas.openxmlformats.org/officeDocument/2006/relationships/image" Target="media/image29.png"/><Relationship Id="rId44" Type="http://schemas.openxmlformats.org/officeDocument/2006/relationships/image" Target="media/image30.png"/><Relationship Id="rId45" Type="http://schemas.openxmlformats.org/officeDocument/2006/relationships/image" Target="media/image31.png"/><Relationship Id="rId46" Type="http://schemas.openxmlformats.org/officeDocument/2006/relationships/image" Target="media/image32.png"/><Relationship Id="rId47" Type="http://schemas.openxmlformats.org/officeDocument/2006/relationships/image" Target="media/image33.png"/><Relationship Id="rId48" Type="http://schemas.openxmlformats.org/officeDocument/2006/relationships/image" Target="media/image34.png"/><Relationship Id="rId49" Type="http://schemas.openxmlformats.org/officeDocument/2006/relationships/image" Target="media/image35.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20.png"/><Relationship Id="rId33" Type="http://schemas.openxmlformats.org/officeDocument/2006/relationships/image" Target="media/image21.png"/><Relationship Id="rId34" Type="http://schemas.openxmlformats.org/officeDocument/2006/relationships/image" Target="media/image22.png"/><Relationship Id="rId35" Type="http://schemas.openxmlformats.org/officeDocument/2006/relationships/image" Target="media/image23.png"/><Relationship Id="rId36" Type="http://schemas.openxmlformats.org/officeDocument/2006/relationships/image" Target="media/image24.png"/><Relationship Id="rId37" Type="http://schemas.openxmlformats.org/officeDocument/2006/relationships/image" Target="media/image25.png"/><Relationship Id="rId38" Type="http://schemas.openxmlformats.org/officeDocument/2006/relationships/image" Target="media/image26.png"/><Relationship Id="rId39" Type="http://schemas.openxmlformats.org/officeDocument/2006/relationships/image" Target="media/image27.emf"/><Relationship Id="rId20" Type="http://schemas.openxmlformats.org/officeDocument/2006/relationships/oleObject" Target="embeddings/oleObject1.bin"/><Relationship Id="rId21" Type="http://schemas.openxmlformats.org/officeDocument/2006/relationships/image" Target="media/image12.emf"/><Relationship Id="rId22" Type="http://schemas.openxmlformats.org/officeDocument/2006/relationships/oleObject" Target="embeddings/oleObject2.bin"/><Relationship Id="rId23" Type="http://schemas.openxmlformats.org/officeDocument/2006/relationships/image" Target="media/image13.emf"/><Relationship Id="rId24" Type="http://schemas.openxmlformats.org/officeDocument/2006/relationships/oleObject" Target="embeddings/oleObject3.bin"/><Relationship Id="rId25" Type="http://schemas.openxmlformats.org/officeDocument/2006/relationships/image" Target="media/image14.emf"/><Relationship Id="rId26" Type="http://schemas.openxmlformats.org/officeDocument/2006/relationships/oleObject" Target="embeddings/oleObject4.bin"/><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57649-5D0D-6840-8DAA-1FC9FD04D9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3</Pages>
  <Words>7131</Words>
  <Characters>36158</Characters>
  <Application>Microsoft Macintosh Word</Application>
  <DocSecurity>0</DocSecurity>
  <Lines>583</Lines>
  <Paragraphs>129</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43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HM</dc:creator>
  <cp:keywords/>
  <cp:lastModifiedBy>Mason</cp:lastModifiedBy>
  <cp:revision>6</cp:revision>
  <cp:lastPrinted>2015-04-30T19:44:00Z</cp:lastPrinted>
  <dcterms:created xsi:type="dcterms:W3CDTF">2015-10-07T16:59:00Z</dcterms:created>
  <dcterms:modified xsi:type="dcterms:W3CDTF">2015-10-07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